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51993412"/>
    <w:bookmarkStart w:id="1" w:name="_GoBack"/>
    <w:bookmarkEnd w:id="1"/>
    <w:p w14:paraId="1A058000" w14:textId="77777777" w:rsidR="005D493F" w:rsidRPr="002727FB" w:rsidRDefault="006C4B2D" w:rsidP="003B46B4">
      <w:pPr>
        <w:pBdr>
          <w:bottom w:val="single" w:sz="12" w:space="1" w:color="auto"/>
        </w:pBd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8AE198" wp14:editId="0FFD7451">
                <wp:simplePos x="0" y="0"/>
                <wp:positionH relativeFrom="column">
                  <wp:posOffset>-19130</wp:posOffset>
                </wp:positionH>
                <wp:positionV relativeFrom="paragraph">
                  <wp:posOffset>194310</wp:posOffset>
                </wp:positionV>
                <wp:extent cx="6203723" cy="12680"/>
                <wp:effectExtent l="19050" t="38100" r="45085" b="4508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3723" cy="1268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6FF7F8" id="Прямая соединительная линия 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5pt,15.3pt" to="487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" strokecolor="windowText" strokeweight="6pt">
                <v:stroke joinstyle="miter"/>
              </v:line>
            </w:pict>
          </mc:Fallback>
        </mc:AlternateContent>
      </w:r>
    </w:p>
    <w:p w14:paraId="600C3160" w14:textId="77777777" w:rsidR="0017664A" w:rsidRPr="006C4B2D" w:rsidRDefault="0017664A" w:rsidP="003B46B4">
      <w:pPr>
        <w:jc w:val="center"/>
        <w:rPr>
          <w:rFonts w:ascii="Arial" w:hAnsi="Arial" w:cs="Arial"/>
          <w:b/>
          <w:sz w:val="28"/>
          <w:szCs w:val="28"/>
        </w:rPr>
      </w:pPr>
    </w:p>
    <w:p w14:paraId="4ECF249D" w14:textId="77777777" w:rsidR="003B46B4" w:rsidRPr="006C4B2D" w:rsidRDefault="003B46B4" w:rsidP="003B46B4">
      <w:pPr>
        <w:jc w:val="center"/>
        <w:rPr>
          <w:rFonts w:ascii="Arial" w:hAnsi="Arial" w:cs="Arial"/>
          <w:b/>
          <w:sz w:val="28"/>
          <w:szCs w:val="28"/>
        </w:rPr>
      </w:pPr>
      <w:r w:rsidRPr="006C4B2D">
        <w:rPr>
          <w:rFonts w:ascii="Arial" w:hAnsi="Arial" w:cs="Arial"/>
          <w:b/>
          <w:sz w:val="28"/>
          <w:szCs w:val="28"/>
        </w:rPr>
        <w:t>ФЕДЕРАЛЬНОЕ АГЕН</w:t>
      </w:r>
      <w:r w:rsidR="005E7854">
        <w:rPr>
          <w:rFonts w:ascii="Arial" w:hAnsi="Arial" w:cs="Arial"/>
          <w:b/>
          <w:sz w:val="28"/>
          <w:szCs w:val="28"/>
        </w:rPr>
        <w:t>Т</w:t>
      </w:r>
      <w:r w:rsidRPr="006C4B2D">
        <w:rPr>
          <w:rFonts w:ascii="Arial" w:hAnsi="Arial" w:cs="Arial"/>
          <w:b/>
          <w:sz w:val="28"/>
          <w:szCs w:val="28"/>
        </w:rPr>
        <w:t>СТВО</w:t>
      </w:r>
    </w:p>
    <w:p w14:paraId="7BBC74B9" w14:textId="77777777" w:rsidR="005D493F" w:rsidRPr="006C4B2D" w:rsidRDefault="005D493F" w:rsidP="003B46B4">
      <w:pPr>
        <w:jc w:val="center"/>
        <w:rPr>
          <w:rFonts w:ascii="Arial" w:hAnsi="Arial" w:cs="Arial"/>
          <w:b/>
          <w:sz w:val="28"/>
          <w:szCs w:val="28"/>
        </w:rPr>
      </w:pPr>
    </w:p>
    <w:p w14:paraId="07D6C74F" w14:textId="77777777" w:rsidR="003B46B4" w:rsidRPr="006C4B2D" w:rsidRDefault="003B46B4" w:rsidP="006C4B2D">
      <w:pPr>
        <w:jc w:val="center"/>
        <w:rPr>
          <w:rFonts w:ascii="Arial" w:hAnsi="Arial" w:cs="Arial"/>
          <w:b/>
          <w:sz w:val="28"/>
          <w:szCs w:val="28"/>
        </w:rPr>
      </w:pPr>
      <w:r w:rsidRPr="006C4B2D">
        <w:rPr>
          <w:rFonts w:ascii="Arial" w:hAnsi="Arial" w:cs="Arial"/>
          <w:b/>
          <w:sz w:val="28"/>
          <w:szCs w:val="28"/>
        </w:rPr>
        <w:t>ПО ТЕХНИЧЕСКОМУ РЕГУЛИРОВАНИЮ И МЕТРОЛОГИИ</w:t>
      </w:r>
    </w:p>
    <w:p w14:paraId="55A8DCF7" w14:textId="77777777" w:rsidR="005D493F" w:rsidRPr="002727FB" w:rsidRDefault="006C4B2D" w:rsidP="0029146E">
      <w:pPr>
        <w:pBdr>
          <w:bottom w:val="single" w:sz="12" w:space="6" w:color="auto"/>
        </w:pBd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63F0B7" wp14:editId="5A16532D">
                <wp:simplePos x="0" y="0"/>
                <wp:positionH relativeFrom="margin">
                  <wp:align>center</wp:align>
                </wp:positionH>
                <wp:positionV relativeFrom="paragraph">
                  <wp:posOffset>220971</wp:posOffset>
                </wp:positionV>
                <wp:extent cx="6166884" cy="21265"/>
                <wp:effectExtent l="19050" t="38100" r="43815" b="5524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BEB9E8" id="Прямая соединительная линия 50" o:spid="_x0000_s1026" style="position:absolute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7.4pt" to="485.6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4A31E392" w14:textId="77777777" w:rsidR="003B46B4" w:rsidRPr="002727FB" w:rsidRDefault="003B46B4" w:rsidP="003B46B4">
      <w:pPr>
        <w:jc w:val="center"/>
        <w:rPr>
          <w:rFonts w:ascii="Arial" w:hAnsi="Arial" w:cs="Arial"/>
          <w:b/>
          <w:sz w:val="24"/>
          <w:szCs w:val="24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8"/>
        <w:gridCol w:w="4190"/>
        <w:gridCol w:w="2299"/>
      </w:tblGrid>
      <w:tr w:rsidR="003B46B4" w:rsidRPr="002727FB" w14:paraId="79EC88BF" w14:textId="77777777" w:rsidTr="005D493F">
        <w:tc>
          <w:tcPr>
            <w:tcW w:w="3510" w:type="dxa"/>
          </w:tcPr>
          <w:p w14:paraId="76F42AD5" w14:textId="77777777" w:rsidR="003B46B4" w:rsidRPr="002727FB" w:rsidRDefault="006C4B2D" w:rsidP="005D493F">
            <w:pPr>
              <w:ind w:left="-393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3B3F">
              <w:rPr>
                <w:noProof/>
              </w:rPr>
              <w:drawing>
                <wp:inline distT="0" distB="0" distL="0" distR="0" wp14:anchorId="2581D61E" wp14:editId="00FFFE8A">
                  <wp:extent cx="1816100" cy="125773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878" cy="1277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2" w:type="dxa"/>
          </w:tcPr>
          <w:p w14:paraId="101C2292" w14:textId="77777777" w:rsidR="005D493F" w:rsidRPr="002727FB" w:rsidRDefault="005D493F" w:rsidP="005D493F">
            <w:pPr>
              <w:spacing w:line="288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266F1D0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 xml:space="preserve">НАЦИОНАЛЬНЫЙ </w:t>
            </w:r>
          </w:p>
          <w:p w14:paraId="625789EF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СТАНДАРТ</w:t>
            </w:r>
          </w:p>
          <w:p w14:paraId="535379B4" w14:textId="77777777" w:rsidR="0029146E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pacing w:val="40"/>
                <w:sz w:val="28"/>
                <w:szCs w:val="28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РОССИЙСКО</w:t>
            </w:r>
            <w:r w:rsidR="008C4E4B"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Й</w:t>
            </w: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 xml:space="preserve"> </w:t>
            </w:r>
          </w:p>
          <w:p w14:paraId="4470CD1A" w14:textId="77777777" w:rsidR="003B46B4" w:rsidRPr="002727FB" w:rsidRDefault="003B46B4" w:rsidP="005D493F">
            <w:pPr>
              <w:spacing w:line="288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ФЕДЕРАЦ</w:t>
            </w:r>
            <w:r w:rsidR="008C4E4B"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И</w:t>
            </w:r>
            <w:r w:rsidRPr="002727FB">
              <w:rPr>
                <w:rFonts w:ascii="Arial" w:hAnsi="Arial" w:cs="Arial"/>
                <w:b/>
                <w:spacing w:val="40"/>
                <w:sz w:val="28"/>
                <w:szCs w:val="28"/>
              </w:rPr>
              <w:t>И</w:t>
            </w:r>
          </w:p>
        </w:tc>
        <w:tc>
          <w:tcPr>
            <w:tcW w:w="2460" w:type="dxa"/>
          </w:tcPr>
          <w:p w14:paraId="367928B3" w14:textId="77777777" w:rsidR="005D493F" w:rsidRPr="002727FB" w:rsidRDefault="005D493F" w:rsidP="003B46B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611B3517" w14:textId="77777777" w:rsidR="00A03E36" w:rsidRPr="00A03E36" w:rsidRDefault="00A03E36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A03E36">
              <w:rPr>
                <w:rFonts w:ascii="Arial" w:eastAsia="Calibri" w:hAnsi="Arial" w:cs="Arial"/>
                <w:b/>
                <w:sz w:val="24"/>
                <w:szCs w:val="24"/>
              </w:rPr>
              <w:t>ГОСТ Р-</w:t>
            </w:r>
          </w:p>
          <w:p w14:paraId="6BD099EE" w14:textId="77777777" w:rsidR="00A03E36" w:rsidRDefault="00A03E36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A03E36">
              <w:rPr>
                <w:rFonts w:ascii="Arial" w:eastAsia="Calibri" w:hAnsi="Arial" w:cs="Arial"/>
                <w:b/>
                <w:sz w:val="24"/>
                <w:szCs w:val="24"/>
              </w:rPr>
              <w:t>ХХХХХ-202_</w:t>
            </w:r>
          </w:p>
          <w:p w14:paraId="3CAE32DA" w14:textId="77777777" w:rsidR="006C4B2D" w:rsidRPr="00A03E36" w:rsidRDefault="006C4B2D" w:rsidP="00A03E36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</w:p>
          <w:p w14:paraId="01E1A48C" w14:textId="77777777" w:rsidR="00A03E36" w:rsidRPr="00A03E36" w:rsidRDefault="00A03E36" w:rsidP="00A03E36">
            <w:pPr>
              <w:spacing w:before="137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 w:rsidRPr="00A03E36">
              <w:rPr>
                <w:rFonts w:ascii="Arial" w:eastAsia="Calibri" w:hAnsi="Arial" w:cs="Times New Roman"/>
                <w:i/>
                <w:sz w:val="24"/>
              </w:rPr>
              <w:t>(проект,</w:t>
            </w:r>
          </w:p>
          <w:p w14:paraId="4872500C" w14:textId="03475781" w:rsidR="00A03E36" w:rsidRDefault="00E96BF4" w:rsidP="00A03E36">
            <w:pPr>
              <w:spacing w:before="139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>
              <w:rPr>
                <w:rFonts w:ascii="Arial" w:eastAsia="Calibri" w:hAnsi="Arial" w:cs="Times New Roman"/>
                <w:i/>
                <w:sz w:val="24"/>
              </w:rPr>
              <w:t>окончательная</w:t>
            </w:r>
          </w:p>
          <w:p w14:paraId="6475B73F" w14:textId="77777777" w:rsidR="00A03E36" w:rsidRPr="00A03E36" w:rsidRDefault="00A03E36" w:rsidP="00A03E36">
            <w:pPr>
              <w:spacing w:before="139"/>
              <w:ind w:left="181" w:hanging="62"/>
              <w:contextualSpacing/>
              <w:rPr>
                <w:rFonts w:ascii="Arial" w:eastAsia="Calibri" w:hAnsi="Arial" w:cs="Times New Roman"/>
                <w:i/>
                <w:sz w:val="24"/>
              </w:rPr>
            </w:pPr>
            <w:r w:rsidRPr="00A03E36">
              <w:rPr>
                <w:rFonts w:ascii="Arial" w:eastAsia="Calibri" w:hAnsi="Arial" w:cs="Times New Roman"/>
                <w:i/>
                <w:sz w:val="24"/>
              </w:rPr>
              <w:t>редакция)</w:t>
            </w:r>
          </w:p>
          <w:p w14:paraId="1303E965" w14:textId="77777777" w:rsidR="003B46B4" w:rsidRPr="00523B25" w:rsidRDefault="003B46B4" w:rsidP="00805DAD">
            <w:pPr>
              <w:ind w:left="610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81D84B0" w14:textId="77777777" w:rsidR="003B46B4" w:rsidRPr="002727FB" w:rsidRDefault="003B46B4" w:rsidP="00805DAD">
            <w:pPr>
              <w:ind w:left="610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F7801DE" w14:textId="77777777" w:rsidR="003B46B4" w:rsidRPr="002727FB" w:rsidRDefault="003B46B4" w:rsidP="003B46B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02470532" w14:textId="77777777" w:rsidR="003B46B4" w:rsidRPr="002727FB" w:rsidRDefault="006C4B2D" w:rsidP="0029146E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D4AC1A" wp14:editId="34DB5596">
                <wp:simplePos x="0" y="0"/>
                <wp:positionH relativeFrom="margin">
                  <wp:align>center</wp:align>
                </wp:positionH>
                <wp:positionV relativeFrom="paragraph">
                  <wp:posOffset>192558</wp:posOffset>
                </wp:positionV>
                <wp:extent cx="6166884" cy="21265"/>
                <wp:effectExtent l="19050" t="19050" r="24765" b="36195"/>
                <wp:wrapNone/>
                <wp:docPr id="51" name="Прямая соединительная линия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833E8C" id="Прямая соединительная линия 51" o:spid="_x0000_s1026" style="position:absolute;z-index:2516633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5.15pt" to="485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99F01BD" w14:textId="77777777" w:rsidR="0029146E" w:rsidRPr="002727FB" w:rsidRDefault="0029146E">
      <w:pPr>
        <w:rPr>
          <w:rFonts w:ascii="Arial" w:hAnsi="Arial" w:cs="Arial"/>
          <w:sz w:val="24"/>
          <w:szCs w:val="24"/>
        </w:rPr>
      </w:pPr>
    </w:p>
    <w:p w14:paraId="6412A0CD" w14:textId="77777777" w:rsidR="0029146E" w:rsidRDefault="0029146E">
      <w:pPr>
        <w:rPr>
          <w:rFonts w:ascii="Arial" w:hAnsi="Arial" w:cs="Arial"/>
          <w:sz w:val="24"/>
          <w:szCs w:val="24"/>
        </w:rPr>
      </w:pPr>
    </w:p>
    <w:p w14:paraId="7DCD6D9F" w14:textId="77777777" w:rsidR="00705E71" w:rsidRDefault="00705E71" w:rsidP="009705E7">
      <w:pPr>
        <w:jc w:val="center"/>
        <w:rPr>
          <w:rFonts w:ascii="Arial" w:hAnsi="Arial" w:cs="Arial"/>
          <w:b/>
          <w:sz w:val="32"/>
          <w:szCs w:val="32"/>
        </w:rPr>
      </w:pPr>
    </w:p>
    <w:p w14:paraId="48E2C07C" w14:textId="77777777" w:rsidR="009705E7" w:rsidRPr="009705E7" w:rsidRDefault="009705E7" w:rsidP="00705E71">
      <w:pPr>
        <w:rPr>
          <w:rFonts w:ascii="Arial" w:hAnsi="Arial" w:cs="Arial"/>
          <w:b/>
          <w:sz w:val="32"/>
          <w:szCs w:val="32"/>
        </w:rPr>
      </w:pPr>
    </w:p>
    <w:p w14:paraId="3DFF3268" w14:textId="4CF379C7" w:rsidR="009705E7" w:rsidRDefault="009705E7" w:rsidP="009705E7">
      <w:pPr>
        <w:jc w:val="center"/>
        <w:rPr>
          <w:rFonts w:ascii="Arial" w:hAnsi="Arial" w:cs="Arial"/>
          <w:b/>
          <w:sz w:val="32"/>
          <w:szCs w:val="32"/>
        </w:rPr>
      </w:pPr>
      <w:r w:rsidRPr="00705E71">
        <w:rPr>
          <w:rFonts w:ascii="Arial" w:hAnsi="Arial" w:cs="Arial"/>
          <w:b/>
          <w:sz w:val="32"/>
          <w:szCs w:val="32"/>
        </w:rPr>
        <w:t xml:space="preserve">Территориальное планирование </w:t>
      </w:r>
    </w:p>
    <w:p w14:paraId="33939B70" w14:textId="77777777" w:rsidR="00705E71" w:rsidRPr="00705E71" w:rsidRDefault="00705E71" w:rsidP="009705E7">
      <w:pPr>
        <w:jc w:val="center"/>
        <w:rPr>
          <w:rFonts w:ascii="Arial" w:hAnsi="Arial" w:cs="Arial"/>
          <w:b/>
          <w:sz w:val="32"/>
          <w:szCs w:val="32"/>
        </w:rPr>
      </w:pPr>
    </w:p>
    <w:p w14:paraId="023DA610" w14:textId="77777777" w:rsidR="009705E7" w:rsidRPr="009705E7" w:rsidRDefault="009705E7" w:rsidP="009705E7">
      <w:pPr>
        <w:jc w:val="center"/>
        <w:rPr>
          <w:rFonts w:ascii="Arial" w:hAnsi="Arial" w:cs="Arial"/>
          <w:b/>
          <w:sz w:val="28"/>
          <w:szCs w:val="28"/>
        </w:rPr>
      </w:pPr>
    </w:p>
    <w:p w14:paraId="121864F8" w14:textId="77777777" w:rsidR="009705E7" w:rsidRPr="00705E71" w:rsidRDefault="009705E7" w:rsidP="009705E7">
      <w:pPr>
        <w:jc w:val="center"/>
        <w:rPr>
          <w:rFonts w:ascii="Arial" w:hAnsi="Arial" w:cs="Arial"/>
          <w:b/>
          <w:sz w:val="44"/>
          <w:szCs w:val="44"/>
        </w:rPr>
      </w:pPr>
      <w:r w:rsidRPr="00705E71">
        <w:rPr>
          <w:rFonts w:ascii="Arial" w:hAnsi="Arial" w:cs="Arial"/>
          <w:b/>
          <w:sz w:val="44"/>
          <w:szCs w:val="44"/>
        </w:rPr>
        <w:t>АГЛОМЕРАЦИИ</w:t>
      </w:r>
    </w:p>
    <w:p w14:paraId="4CE63791" w14:textId="77777777" w:rsidR="00A03E36" w:rsidRPr="002727FB" w:rsidRDefault="00A03E36">
      <w:pPr>
        <w:rPr>
          <w:rFonts w:ascii="Arial" w:hAnsi="Arial" w:cs="Arial"/>
          <w:sz w:val="24"/>
          <w:szCs w:val="24"/>
        </w:rPr>
      </w:pPr>
    </w:p>
    <w:p w14:paraId="36EE8C5E" w14:textId="77777777" w:rsidR="005D493F" w:rsidRPr="002727FB" w:rsidRDefault="005D493F" w:rsidP="005D493F">
      <w:pPr>
        <w:jc w:val="center"/>
        <w:rPr>
          <w:rFonts w:ascii="Arial" w:hAnsi="Arial" w:cs="Arial"/>
          <w:b/>
          <w:sz w:val="24"/>
          <w:szCs w:val="24"/>
        </w:rPr>
      </w:pPr>
    </w:p>
    <w:p w14:paraId="788BD20E" w14:textId="77777777" w:rsidR="0029146E" w:rsidRPr="009705E7" w:rsidRDefault="0029146E" w:rsidP="005D493F">
      <w:pPr>
        <w:jc w:val="center"/>
        <w:rPr>
          <w:rFonts w:ascii="Arial" w:hAnsi="Arial" w:cs="Arial"/>
          <w:b/>
          <w:sz w:val="36"/>
          <w:szCs w:val="36"/>
        </w:rPr>
      </w:pPr>
      <w:r w:rsidRPr="009705E7">
        <w:rPr>
          <w:rFonts w:ascii="Arial" w:hAnsi="Arial" w:cs="Arial"/>
          <w:b/>
          <w:sz w:val="36"/>
          <w:szCs w:val="36"/>
        </w:rPr>
        <w:t>Система сквозных показателей, обеспечивающих формирование единой градостроительной политики</w:t>
      </w:r>
    </w:p>
    <w:p w14:paraId="2706501C" w14:textId="77777777" w:rsidR="0029146E" w:rsidRPr="002727FB" w:rsidRDefault="0029146E">
      <w:pPr>
        <w:rPr>
          <w:rFonts w:ascii="Arial" w:hAnsi="Arial" w:cs="Arial"/>
          <w:sz w:val="24"/>
          <w:szCs w:val="24"/>
        </w:rPr>
      </w:pPr>
    </w:p>
    <w:p w14:paraId="383C00BD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70F51FD5" w14:textId="77777777" w:rsidR="005D493F" w:rsidRPr="002727FB" w:rsidRDefault="005D493F">
      <w:pPr>
        <w:rPr>
          <w:rFonts w:ascii="Arial" w:hAnsi="Arial" w:cs="Arial"/>
          <w:sz w:val="24"/>
          <w:szCs w:val="24"/>
        </w:rPr>
      </w:pPr>
    </w:p>
    <w:p w14:paraId="06D33208" w14:textId="77777777" w:rsidR="005D493F" w:rsidRPr="002727FB" w:rsidRDefault="005D493F">
      <w:pPr>
        <w:rPr>
          <w:rFonts w:ascii="Arial" w:hAnsi="Arial" w:cs="Arial"/>
          <w:sz w:val="24"/>
          <w:szCs w:val="24"/>
        </w:rPr>
      </w:pPr>
    </w:p>
    <w:p w14:paraId="6F3315ED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15DD07B5" w14:textId="77777777" w:rsidR="002727FB" w:rsidRPr="009705E7" w:rsidRDefault="002727FB" w:rsidP="002727FB">
      <w:pPr>
        <w:jc w:val="center"/>
        <w:rPr>
          <w:rFonts w:ascii="Arial" w:hAnsi="Arial" w:cs="Arial"/>
          <w:sz w:val="24"/>
          <w:szCs w:val="24"/>
        </w:rPr>
      </w:pPr>
      <w:r w:rsidRPr="009705E7">
        <w:rPr>
          <w:rFonts w:ascii="Arial" w:hAnsi="Arial" w:cs="Arial"/>
          <w:sz w:val="24"/>
          <w:szCs w:val="24"/>
        </w:rPr>
        <w:t xml:space="preserve">Настоящий проект стандарта не подлежит применению до его </w:t>
      </w:r>
      <w:r w:rsidR="009705E7" w:rsidRPr="009705E7">
        <w:rPr>
          <w:rFonts w:ascii="Arial" w:hAnsi="Arial" w:cs="Arial"/>
          <w:sz w:val="24"/>
          <w:szCs w:val="24"/>
        </w:rPr>
        <w:t>утверждения</w:t>
      </w:r>
    </w:p>
    <w:p w14:paraId="5B7D5FBA" w14:textId="77777777" w:rsidR="003B46B4" w:rsidRPr="009705E7" w:rsidRDefault="003B46B4">
      <w:pPr>
        <w:rPr>
          <w:rFonts w:ascii="Arial" w:hAnsi="Arial" w:cs="Arial"/>
          <w:sz w:val="24"/>
          <w:szCs w:val="24"/>
        </w:rPr>
      </w:pPr>
    </w:p>
    <w:p w14:paraId="73CE4C84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4C5A5E03" w14:textId="77777777" w:rsidR="003B46B4" w:rsidRPr="002727FB" w:rsidRDefault="003B46B4">
      <w:pPr>
        <w:rPr>
          <w:rFonts w:ascii="Arial" w:hAnsi="Arial" w:cs="Arial"/>
          <w:sz w:val="24"/>
          <w:szCs w:val="24"/>
        </w:rPr>
      </w:pPr>
    </w:p>
    <w:p w14:paraId="41D56EE2" w14:textId="77777777" w:rsidR="002727FB" w:rsidRDefault="002727FB">
      <w:pPr>
        <w:rPr>
          <w:rFonts w:ascii="Arial" w:hAnsi="Arial" w:cs="Arial"/>
          <w:sz w:val="24"/>
          <w:szCs w:val="24"/>
        </w:rPr>
      </w:pPr>
    </w:p>
    <w:p w14:paraId="340BAD1E" w14:textId="77777777" w:rsidR="003B46B4" w:rsidRDefault="003B46B4">
      <w:pPr>
        <w:rPr>
          <w:rFonts w:ascii="Arial" w:hAnsi="Arial" w:cs="Arial"/>
          <w:sz w:val="24"/>
          <w:szCs w:val="24"/>
        </w:rPr>
      </w:pPr>
    </w:p>
    <w:p w14:paraId="3EFD29A5" w14:textId="77777777" w:rsidR="0034202D" w:rsidRDefault="0034202D">
      <w:pPr>
        <w:rPr>
          <w:rFonts w:ascii="Arial" w:hAnsi="Arial" w:cs="Arial"/>
          <w:sz w:val="24"/>
          <w:szCs w:val="24"/>
        </w:rPr>
      </w:pPr>
    </w:p>
    <w:p w14:paraId="11337F4D" w14:textId="77777777" w:rsidR="00A03E36" w:rsidRDefault="00A03E36">
      <w:pPr>
        <w:rPr>
          <w:rFonts w:ascii="Arial" w:hAnsi="Arial" w:cs="Arial"/>
          <w:sz w:val="24"/>
          <w:szCs w:val="24"/>
        </w:rPr>
      </w:pPr>
    </w:p>
    <w:p w14:paraId="7FA77713" w14:textId="77777777" w:rsidR="00A03E36" w:rsidRPr="002727FB" w:rsidRDefault="00A03E36">
      <w:pPr>
        <w:rPr>
          <w:rFonts w:ascii="Arial" w:hAnsi="Arial" w:cs="Arial"/>
          <w:sz w:val="24"/>
          <w:szCs w:val="24"/>
        </w:rPr>
      </w:pPr>
    </w:p>
    <w:p w14:paraId="56900664" w14:textId="77777777" w:rsidR="003B46B4" w:rsidRPr="00A03E36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A03E36">
        <w:rPr>
          <w:rFonts w:ascii="Arial" w:hAnsi="Arial" w:cs="Arial"/>
          <w:b/>
          <w:sz w:val="20"/>
          <w:szCs w:val="20"/>
        </w:rPr>
        <w:t>Москва</w:t>
      </w:r>
    </w:p>
    <w:p w14:paraId="6E521925" w14:textId="77777777" w:rsidR="0029146E" w:rsidRPr="00A03E36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A03E36">
        <w:rPr>
          <w:rFonts w:ascii="Arial" w:hAnsi="Arial" w:cs="Arial"/>
          <w:b/>
          <w:sz w:val="20"/>
          <w:szCs w:val="20"/>
        </w:rPr>
        <w:t>Российский институт стандартизации</w:t>
      </w:r>
    </w:p>
    <w:p w14:paraId="5E9B9315" w14:textId="77777777" w:rsidR="0017664A" w:rsidRPr="002727FB" w:rsidRDefault="0029146E" w:rsidP="005D493F">
      <w:pPr>
        <w:jc w:val="center"/>
        <w:rPr>
          <w:rFonts w:ascii="Arial" w:hAnsi="Arial" w:cs="Arial"/>
          <w:b/>
          <w:sz w:val="24"/>
          <w:szCs w:val="24"/>
        </w:rPr>
      </w:pPr>
      <w:r w:rsidRPr="00A03E36">
        <w:rPr>
          <w:rFonts w:ascii="Arial" w:hAnsi="Arial" w:cs="Arial"/>
          <w:b/>
          <w:sz w:val="20"/>
          <w:szCs w:val="20"/>
        </w:rPr>
        <w:t>20</w:t>
      </w:r>
      <w:r w:rsidR="00A03E36">
        <w:rPr>
          <w:rFonts w:ascii="Arial" w:hAnsi="Arial" w:cs="Arial"/>
          <w:b/>
          <w:sz w:val="20"/>
          <w:szCs w:val="20"/>
        </w:rPr>
        <w:t>2</w:t>
      </w:r>
      <w:r w:rsidRPr="00A03E36">
        <w:rPr>
          <w:rFonts w:ascii="Arial" w:hAnsi="Arial" w:cs="Arial"/>
          <w:b/>
          <w:sz w:val="20"/>
          <w:szCs w:val="20"/>
        </w:rPr>
        <w:t>_</w:t>
      </w:r>
      <w:r w:rsidR="0017664A" w:rsidRPr="002727FB">
        <w:rPr>
          <w:rFonts w:ascii="Arial" w:hAnsi="Arial" w:cs="Arial"/>
          <w:b/>
          <w:sz w:val="24"/>
          <w:szCs w:val="24"/>
        </w:rPr>
        <w:br w:type="page"/>
      </w:r>
    </w:p>
    <w:p w14:paraId="1166632D" w14:textId="77777777" w:rsidR="0017664A" w:rsidRPr="002F77B5" w:rsidRDefault="0017664A" w:rsidP="00F30979">
      <w:pPr>
        <w:jc w:val="center"/>
        <w:rPr>
          <w:rFonts w:ascii="Arial" w:hAnsi="Arial" w:cs="Arial"/>
          <w:b/>
          <w:sz w:val="28"/>
          <w:szCs w:val="28"/>
        </w:rPr>
      </w:pPr>
      <w:r w:rsidRPr="002F77B5">
        <w:rPr>
          <w:rFonts w:ascii="Arial" w:hAnsi="Arial" w:cs="Arial"/>
          <w:b/>
          <w:sz w:val="28"/>
          <w:szCs w:val="28"/>
        </w:rPr>
        <w:lastRenderedPageBreak/>
        <w:t>Предисловие</w:t>
      </w:r>
    </w:p>
    <w:p w14:paraId="1FF760F5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704F65E7" w14:textId="77777777" w:rsidR="0017664A" w:rsidRPr="002727FB" w:rsidRDefault="0017664A" w:rsidP="006211C8">
      <w:pPr>
        <w:spacing w:after="200"/>
        <w:ind w:firstLine="53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 xml:space="preserve">1 РАЗРАБОТАН Федеральным автономным учреждением «Единый научно-исследовательский и проектный институт пространственного планирования Российской Федерации» </w:t>
      </w:r>
      <w:r w:rsidR="00861E2B" w:rsidRPr="00DD6DA0">
        <w:rPr>
          <w:rFonts w:ascii="Arial" w:hAnsi="Arial" w:cs="Arial"/>
          <w:sz w:val="24"/>
          <w:szCs w:val="24"/>
        </w:rPr>
        <w:t>(</w:t>
      </w:r>
      <w:r w:rsidR="00861E2B">
        <w:rPr>
          <w:rFonts w:ascii="Arial" w:hAnsi="Arial" w:cs="Arial"/>
          <w:sz w:val="24"/>
          <w:szCs w:val="24"/>
        </w:rPr>
        <w:t>ФАУ «Единый институт пространственного планирования РФ»)</w:t>
      </w:r>
    </w:p>
    <w:p w14:paraId="31053306" w14:textId="77777777" w:rsidR="002727FB" w:rsidRPr="002727FB" w:rsidRDefault="0017664A" w:rsidP="002727FB">
      <w:pPr>
        <w:pStyle w:val="ConsPlusNormal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2 ВНЕСЕН</w:t>
      </w:r>
      <w:r w:rsidR="002727FB" w:rsidRPr="002727FB">
        <w:rPr>
          <w:sz w:val="24"/>
          <w:szCs w:val="24"/>
        </w:rPr>
        <w:t xml:space="preserve"> Техническим комитетом по стандартизации ТК 507 «Градостроительство» </w:t>
      </w:r>
    </w:p>
    <w:p w14:paraId="2F833A6F" w14:textId="77777777" w:rsidR="0017664A" w:rsidRPr="002727FB" w:rsidRDefault="0017664A" w:rsidP="002727FB">
      <w:pPr>
        <w:pStyle w:val="ConsPlusNormal0"/>
        <w:spacing w:after="200"/>
        <w:jc w:val="both"/>
        <w:rPr>
          <w:sz w:val="24"/>
          <w:szCs w:val="24"/>
        </w:rPr>
      </w:pPr>
    </w:p>
    <w:p w14:paraId="58657237" w14:textId="43B838C5" w:rsidR="002727FB" w:rsidRPr="002727FB" w:rsidRDefault="0017664A" w:rsidP="002727FB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3 </w:t>
      </w:r>
      <w:r w:rsidR="009705E7">
        <w:rPr>
          <w:sz w:val="24"/>
          <w:szCs w:val="24"/>
        </w:rPr>
        <w:t xml:space="preserve">   </w:t>
      </w:r>
      <w:r w:rsidRPr="002727FB">
        <w:rPr>
          <w:sz w:val="24"/>
          <w:szCs w:val="24"/>
        </w:rPr>
        <w:t xml:space="preserve">УТВЕРЖДЕН И ВВЕДЕН В ДЕЙСТВИЕ </w:t>
      </w:r>
      <w:hyperlink r:id="rId9" w:tooltip="Приказ Росстандарта от 22.09.2015 N 1359-ст &quot;Об утверждении национального стандарта&quot; {КонсультантПлюс}">
        <w:r w:rsidRPr="002727FB">
          <w:rPr>
            <w:color w:val="000000" w:themeColor="text1"/>
            <w:sz w:val="24"/>
            <w:szCs w:val="24"/>
          </w:rPr>
          <w:t>Приказом</w:t>
        </w:r>
      </w:hyperlink>
      <w:r w:rsidRPr="002727FB">
        <w:rPr>
          <w:color w:val="000000" w:themeColor="text1"/>
          <w:sz w:val="24"/>
          <w:szCs w:val="24"/>
        </w:rPr>
        <w:t xml:space="preserve"> </w:t>
      </w:r>
      <w:r w:rsidR="002727FB" w:rsidRPr="002727FB">
        <w:rPr>
          <w:color w:val="000000" w:themeColor="text1"/>
          <w:sz w:val="24"/>
          <w:szCs w:val="24"/>
        </w:rPr>
        <w:t xml:space="preserve"> </w:t>
      </w:r>
      <w:r w:rsidR="002727FB" w:rsidRPr="002727FB">
        <w:rPr>
          <w:sz w:val="24"/>
          <w:szCs w:val="24"/>
        </w:rPr>
        <w:t>Федерального агентства по</w:t>
      </w:r>
      <w:r w:rsidR="005E7854">
        <w:rPr>
          <w:sz w:val="24"/>
          <w:szCs w:val="24"/>
        </w:rPr>
        <w:t> </w:t>
      </w:r>
      <w:r w:rsidR="002727FB" w:rsidRPr="002727FB">
        <w:rPr>
          <w:sz w:val="24"/>
          <w:szCs w:val="24"/>
        </w:rPr>
        <w:t xml:space="preserve">техническому регулированию и метрологии от __________ № ____ </w:t>
      </w:r>
    </w:p>
    <w:p w14:paraId="46DB832B" w14:textId="77777777" w:rsidR="0017664A" w:rsidRPr="002727FB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6E43E4A1" w14:textId="77777777" w:rsidR="0017664A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 ВВЕДЕН ВПЕРВЫЕ</w:t>
      </w:r>
      <w:r w:rsidR="006211C8" w:rsidRPr="002727FB">
        <w:rPr>
          <w:sz w:val="24"/>
          <w:szCs w:val="24"/>
        </w:rPr>
        <w:t xml:space="preserve"> </w:t>
      </w:r>
    </w:p>
    <w:p w14:paraId="3DA6F6CA" w14:textId="77777777" w:rsidR="002727FB" w:rsidRPr="002727FB" w:rsidRDefault="002727FB" w:rsidP="00833961">
      <w:pPr>
        <w:pStyle w:val="ConsPlusNormal0"/>
        <w:spacing w:after="200" w:line="360" w:lineRule="auto"/>
        <w:ind w:firstLine="539"/>
        <w:jc w:val="both"/>
        <w:rPr>
          <w:sz w:val="24"/>
          <w:szCs w:val="24"/>
        </w:rPr>
      </w:pPr>
    </w:p>
    <w:p w14:paraId="4956786D" w14:textId="0B74030C" w:rsidR="006211C8" w:rsidRPr="002727FB" w:rsidRDefault="006211C8" w:rsidP="00705E71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i/>
          <w:iCs/>
          <w:sz w:val="24"/>
          <w:szCs w:val="24"/>
        </w:rPr>
        <w:t xml:space="preserve">Правила применения настоящего стандарта установлены в </w:t>
      </w:r>
      <w:hyperlink r:id="rId10" w:history="1">
        <w:r w:rsidRPr="002727FB">
          <w:rPr>
            <w:rFonts w:ascii="Arial" w:hAnsi="Arial" w:cs="Arial"/>
            <w:i/>
            <w:iCs/>
            <w:color w:val="000000" w:themeColor="text1"/>
            <w:sz w:val="24"/>
            <w:szCs w:val="24"/>
          </w:rPr>
          <w:t>статье 26</w:t>
        </w:r>
      </w:hyperlink>
      <w:r w:rsidRPr="002727FB">
        <w:rPr>
          <w:rFonts w:ascii="Arial" w:hAnsi="Arial" w:cs="Arial"/>
          <w:i/>
          <w:iCs/>
          <w:sz w:val="24"/>
          <w:szCs w:val="24"/>
        </w:rPr>
        <w:t xml:space="preserve"> Федерального закона</w:t>
      </w:r>
      <w:r w:rsidR="009705E7">
        <w:rPr>
          <w:rFonts w:ascii="Arial" w:hAnsi="Arial" w:cs="Arial"/>
          <w:i/>
          <w:iCs/>
          <w:sz w:val="24"/>
          <w:szCs w:val="24"/>
        </w:rPr>
        <w:t xml:space="preserve">  «</w:t>
      </w:r>
      <w:r w:rsidRPr="002727FB">
        <w:rPr>
          <w:rFonts w:ascii="Arial" w:hAnsi="Arial" w:cs="Arial"/>
          <w:i/>
          <w:iCs/>
          <w:sz w:val="24"/>
          <w:szCs w:val="24"/>
        </w:rPr>
        <w:t>О стандартизации в Российской Федерации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>. Информация об изменениях к настоящему стандарту публикуется в годовом (по состоянию на</w:t>
      </w:r>
      <w:r w:rsidR="005E7854">
        <w:rPr>
          <w:rFonts w:ascii="Arial" w:hAnsi="Arial" w:cs="Arial"/>
          <w:i/>
          <w:iCs/>
          <w:sz w:val="24"/>
          <w:szCs w:val="24"/>
        </w:rPr>
        <w:t> </w:t>
      </w:r>
      <w:r w:rsidRPr="002727FB">
        <w:rPr>
          <w:rFonts w:ascii="Arial" w:hAnsi="Arial" w:cs="Arial"/>
          <w:i/>
          <w:iCs/>
          <w:sz w:val="24"/>
          <w:szCs w:val="24"/>
        </w:rPr>
        <w:t>1</w:t>
      </w:r>
      <w:r w:rsidR="005E7854">
        <w:rPr>
          <w:rFonts w:ascii="Arial" w:hAnsi="Arial" w:cs="Arial"/>
          <w:i/>
          <w:iCs/>
          <w:sz w:val="24"/>
          <w:szCs w:val="24"/>
        </w:rPr>
        <w:t> 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января текущего года) информационном указателе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, а официальный текст изменений и поправок </w:t>
      </w:r>
      <w:r w:rsidR="005E7854" w:rsidRPr="005E7854">
        <w:rPr>
          <w:rFonts w:ascii="Arial" w:hAnsi="Arial" w:cs="Arial"/>
          <w:i/>
          <w:iCs/>
          <w:sz w:val="24"/>
          <w:szCs w:val="24"/>
        </w:rPr>
        <w:t>––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 в ежемесячно издаваемом информационном указателе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. В случае пересмотра (замены) или отмены настоящего стандарта соответствующее уведомление будет опубликовано в ближайшем выпуске ежемесячного информационного указателя </w:t>
      </w:r>
      <w:r w:rsidR="00080A9E">
        <w:rPr>
          <w:rFonts w:ascii="Arial" w:hAnsi="Arial" w:cs="Arial"/>
          <w:i/>
          <w:iCs/>
          <w:sz w:val="24"/>
          <w:szCs w:val="24"/>
        </w:rPr>
        <w:t>«</w:t>
      </w:r>
      <w:r w:rsidRPr="002727FB">
        <w:rPr>
          <w:rFonts w:ascii="Arial" w:hAnsi="Arial" w:cs="Arial"/>
          <w:i/>
          <w:iCs/>
          <w:sz w:val="24"/>
          <w:szCs w:val="24"/>
        </w:rPr>
        <w:t>Национальные стандарты</w:t>
      </w:r>
      <w:r w:rsidR="00080A9E">
        <w:rPr>
          <w:rFonts w:ascii="Arial" w:hAnsi="Arial" w:cs="Arial"/>
          <w:i/>
          <w:iCs/>
          <w:sz w:val="24"/>
          <w:szCs w:val="24"/>
        </w:rPr>
        <w:t>»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. Соответствующая информация, уведомление и тексты размещаются также в информационной системе общего пользования </w:t>
      </w:r>
      <w:r w:rsidR="005E7854" w:rsidRPr="005E7854">
        <w:rPr>
          <w:rFonts w:ascii="Arial" w:hAnsi="Arial" w:cs="Arial"/>
          <w:i/>
          <w:iCs/>
          <w:sz w:val="24"/>
          <w:szCs w:val="24"/>
        </w:rPr>
        <w:t>––</w:t>
      </w:r>
      <w:r w:rsidRPr="002727FB">
        <w:rPr>
          <w:rFonts w:ascii="Arial" w:hAnsi="Arial" w:cs="Arial"/>
          <w:i/>
          <w:iCs/>
          <w:sz w:val="24"/>
          <w:szCs w:val="24"/>
        </w:rPr>
        <w:t xml:space="preserve"> на официальном сайте федерального органа исполнительной власти в сфере стандартизации в сети Интернет (www.rst.gov.ru)</w:t>
      </w:r>
    </w:p>
    <w:p w14:paraId="1556CDA9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E1C7AA0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659928BC" w14:textId="77777777" w:rsidR="0017664A" w:rsidRPr="002727FB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FBCA19E" w14:textId="77777777" w:rsidR="008044EF" w:rsidRPr="002727FB" w:rsidRDefault="008044EF" w:rsidP="005D493F">
      <w:pPr>
        <w:jc w:val="center"/>
        <w:rPr>
          <w:rFonts w:ascii="Arial" w:hAnsi="Arial" w:cs="Arial"/>
          <w:sz w:val="24"/>
          <w:szCs w:val="24"/>
        </w:rPr>
      </w:pPr>
    </w:p>
    <w:p w14:paraId="0841CF02" w14:textId="77777777" w:rsidR="008044EF" w:rsidRPr="002727FB" w:rsidRDefault="008044EF" w:rsidP="00705E71">
      <w:pPr>
        <w:rPr>
          <w:rFonts w:ascii="Arial" w:hAnsi="Arial" w:cs="Arial"/>
          <w:sz w:val="24"/>
          <w:szCs w:val="24"/>
        </w:rPr>
      </w:pPr>
    </w:p>
    <w:p w14:paraId="5FAF2A36" w14:textId="77777777" w:rsidR="00F429C0" w:rsidRPr="002727FB" w:rsidRDefault="00F429C0" w:rsidP="005D493F">
      <w:pPr>
        <w:jc w:val="center"/>
        <w:rPr>
          <w:rFonts w:ascii="Arial" w:hAnsi="Arial" w:cs="Arial"/>
          <w:sz w:val="24"/>
          <w:szCs w:val="24"/>
        </w:rPr>
      </w:pPr>
    </w:p>
    <w:p w14:paraId="5DF33314" w14:textId="77777777" w:rsidR="008044EF" w:rsidRPr="002727FB" w:rsidRDefault="008044EF" w:rsidP="00A03E36">
      <w:pPr>
        <w:rPr>
          <w:rFonts w:ascii="Arial" w:hAnsi="Arial" w:cs="Arial"/>
          <w:sz w:val="24"/>
          <w:szCs w:val="24"/>
        </w:rPr>
      </w:pPr>
    </w:p>
    <w:p w14:paraId="55FB81D2" w14:textId="77777777" w:rsidR="008044EF" w:rsidRPr="002727FB" w:rsidRDefault="008044EF" w:rsidP="005D493F">
      <w:pPr>
        <w:jc w:val="center"/>
        <w:rPr>
          <w:rFonts w:ascii="Arial" w:hAnsi="Arial" w:cs="Arial"/>
          <w:sz w:val="24"/>
          <w:szCs w:val="24"/>
        </w:rPr>
      </w:pPr>
    </w:p>
    <w:p w14:paraId="2CB04349" w14:textId="77777777" w:rsidR="008044EF" w:rsidRDefault="009E1130" w:rsidP="009E1130">
      <w:pPr>
        <w:jc w:val="right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© Стандартинформ, оформление, 202</w:t>
      </w:r>
      <w:r w:rsidR="00A03E36">
        <w:rPr>
          <w:rFonts w:ascii="Arial" w:hAnsi="Arial" w:cs="Arial"/>
          <w:sz w:val="24"/>
          <w:szCs w:val="24"/>
        </w:rPr>
        <w:t>4</w:t>
      </w:r>
    </w:p>
    <w:p w14:paraId="011213E0" w14:textId="77777777" w:rsidR="00A03E36" w:rsidRPr="002727FB" w:rsidRDefault="00A03E36" w:rsidP="009E1130">
      <w:pPr>
        <w:jc w:val="right"/>
        <w:rPr>
          <w:rFonts w:ascii="Arial" w:hAnsi="Arial" w:cs="Arial"/>
          <w:sz w:val="24"/>
          <w:szCs w:val="24"/>
        </w:rPr>
      </w:pPr>
    </w:p>
    <w:p w14:paraId="2D912F60" w14:textId="7733C5F0" w:rsidR="008044EF" w:rsidRPr="002727FB" w:rsidRDefault="008044EF" w:rsidP="008044EF">
      <w:pPr>
        <w:autoSpaceDE w:val="0"/>
        <w:autoSpaceDN w:val="0"/>
        <w:adjustRightInd w:val="0"/>
        <w:ind w:firstLine="53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Настоящий стандарт не может быть воспроизведен, тиражирован и</w:t>
      </w:r>
      <w:r w:rsidR="005E7854">
        <w:rPr>
          <w:rFonts w:ascii="Arial" w:hAnsi="Arial" w:cs="Arial"/>
          <w:sz w:val="24"/>
          <w:szCs w:val="24"/>
        </w:rPr>
        <w:t> </w:t>
      </w:r>
      <w:r w:rsidRPr="002727FB">
        <w:rPr>
          <w:rFonts w:ascii="Arial" w:hAnsi="Arial" w:cs="Arial"/>
          <w:sz w:val="24"/>
          <w:szCs w:val="24"/>
        </w:rPr>
        <w:t>распространен в качестве официального издания без разрешения федерального органа исполнительной власти в сфере стандартизации</w:t>
      </w:r>
    </w:p>
    <w:p w14:paraId="35D335CA" w14:textId="77777777" w:rsidR="00F54107" w:rsidRPr="002727FB" w:rsidRDefault="00F54107">
      <w:pPr>
        <w:pStyle w:val="ConsPlusNormal0"/>
        <w:rPr>
          <w:sz w:val="24"/>
          <w:szCs w:val="24"/>
        </w:rPr>
        <w:sectPr w:rsidR="00F54107" w:rsidRPr="002727FB" w:rsidSect="00833961">
          <w:headerReference w:type="even" r:id="rId11"/>
          <w:headerReference w:type="default" r:id="rId12"/>
          <w:footerReference w:type="even" r:id="rId13"/>
          <w:footerReference w:type="default" r:id="rId14"/>
          <w:pgSz w:w="11906" w:h="16838" w:code="9"/>
          <w:pgMar w:top="1134" w:right="851" w:bottom="1134" w:left="1418" w:header="0" w:footer="692" w:gutter="0"/>
          <w:cols w:space="720"/>
          <w:titlePg/>
          <w:docGrid w:linePitch="299"/>
        </w:sectPr>
      </w:pPr>
    </w:p>
    <w:p w14:paraId="02C36968" w14:textId="378E90F8" w:rsidR="00F54107" w:rsidRDefault="00FB344C" w:rsidP="00FB344C">
      <w:pPr>
        <w:jc w:val="center"/>
        <w:rPr>
          <w:rFonts w:ascii="Arial" w:hAnsi="Arial" w:cs="Arial"/>
          <w:b/>
          <w:sz w:val="28"/>
          <w:szCs w:val="28"/>
        </w:rPr>
      </w:pPr>
      <w:r w:rsidRPr="002F77B5">
        <w:rPr>
          <w:rFonts w:ascii="Arial" w:hAnsi="Arial" w:cs="Arial"/>
          <w:b/>
          <w:sz w:val="28"/>
          <w:szCs w:val="28"/>
        </w:rPr>
        <w:lastRenderedPageBreak/>
        <w:t>Содержание</w:t>
      </w:r>
    </w:p>
    <w:p w14:paraId="735C5A60" w14:textId="77777777" w:rsidR="002F77B5" w:rsidRPr="002F77B5" w:rsidRDefault="002F77B5" w:rsidP="00FB344C">
      <w:pPr>
        <w:jc w:val="center"/>
        <w:rPr>
          <w:rFonts w:ascii="Arial" w:hAnsi="Arial" w:cs="Arial"/>
          <w:b/>
          <w:sz w:val="28"/>
          <w:szCs w:val="28"/>
        </w:rPr>
      </w:pPr>
    </w:p>
    <w:p w14:paraId="1DAF5C80" w14:textId="77777777" w:rsidR="00C53B84" w:rsidRPr="002727FB" w:rsidRDefault="00C53B84" w:rsidP="00FB344C">
      <w:pPr>
        <w:jc w:val="center"/>
        <w:rPr>
          <w:rFonts w:ascii="Arial" w:hAnsi="Arial" w:cs="Arial"/>
          <w:b/>
          <w:sz w:val="24"/>
          <w:szCs w:val="24"/>
        </w:rPr>
      </w:pPr>
    </w:p>
    <w:sdt>
      <w:sdtPr>
        <w:rPr>
          <w:rFonts w:asciiTheme="minorHAnsi" w:hAnsiTheme="minorHAnsi" w:cstheme="minorBidi"/>
          <w:noProof w:val="0"/>
          <w:sz w:val="22"/>
          <w:szCs w:val="22"/>
        </w:rPr>
        <w:id w:val="-129984255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B7C6A4C" w14:textId="3073AD92" w:rsidR="00C91B2B" w:rsidRPr="004C7082" w:rsidRDefault="00FB344C" w:rsidP="00705E71">
          <w:pPr>
            <w:pStyle w:val="2"/>
          </w:pPr>
          <w:r w:rsidRPr="002727FB">
            <w:rPr>
              <w:b/>
            </w:rPr>
            <w:fldChar w:fldCharType="begin"/>
          </w:r>
          <w:r w:rsidRPr="002727FB">
            <w:instrText xml:space="preserve"> TOC \o "1-6" \h \z \u </w:instrText>
          </w:r>
          <w:r w:rsidRPr="002727FB">
            <w:rPr>
              <w:b/>
            </w:rPr>
            <w:fldChar w:fldCharType="separate"/>
          </w:r>
          <w:hyperlink w:anchor="_Toc162018794" w:history="1">
            <w:r w:rsidR="00C91B2B" w:rsidRPr="004C7082">
              <w:rPr>
                <w:rStyle w:val="af2"/>
              </w:rPr>
              <w:t>1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Область применения</w:t>
            </w:r>
            <w:r w:rsidR="00C91B2B" w:rsidRPr="004C7082">
              <w:rPr>
                <w:webHidden/>
              </w:rPr>
              <w:tab/>
            </w:r>
            <w:r w:rsidR="00B95F18">
              <w:rPr>
                <w:webHidden/>
              </w:rPr>
              <w:t>.</w:t>
            </w:r>
          </w:hyperlink>
          <w:r w:rsidR="00705E71" w:rsidRPr="004C7082">
            <w:t>1</w:t>
          </w:r>
        </w:p>
        <w:p w14:paraId="1F06E79D" w14:textId="62B9D247" w:rsidR="00C91B2B" w:rsidRPr="004C7082" w:rsidRDefault="00BA7CBC" w:rsidP="00705E71">
          <w:pPr>
            <w:pStyle w:val="2"/>
          </w:pPr>
          <w:hyperlink w:anchor="_Toc162018795" w:history="1">
            <w:r w:rsidR="00C91B2B" w:rsidRPr="004C7082">
              <w:rPr>
                <w:rStyle w:val="af2"/>
              </w:rPr>
              <w:t>2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Термины, определения и сокращения</w:t>
            </w:r>
            <w:r w:rsidR="00C91B2B" w:rsidRPr="004C7082">
              <w:rPr>
                <w:webHidden/>
              </w:rPr>
              <w:tab/>
            </w:r>
            <w:r w:rsidR="00C91B2B" w:rsidRPr="004C7082">
              <w:rPr>
                <w:webHidden/>
              </w:rPr>
              <w:fldChar w:fldCharType="begin"/>
            </w:r>
            <w:r w:rsidR="00C91B2B" w:rsidRPr="004C7082">
              <w:rPr>
                <w:webHidden/>
              </w:rPr>
              <w:instrText xml:space="preserve"> PAGEREF _Toc162018795 \h </w:instrText>
            </w:r>
            <w:r w:rsidR="00C91B2B" w:rsidRPr="004C7082">
              <w:rPr>
                <w:webHidden/>
              </w:rPr>
            </w:r>
            <w:r w:rsidR="00C91B2B" w:rsidRPr="004C7082">
              <w:rPr>
                <w:webHidden/>
              </w:rPr>
              <w:fldChar w:fldCharType="separate"/>
            </w:r>
            <w:r w:rsidR="00426E0F">
              <w:rPr>
                <w:webHidden/>
              </w:rPr>
              <w:t>2</w:t>
            </w:r>
            <w:r w:rsidR="00C91B2B" w:rsidRPr="004C7082">
              <w:rPr>
                <w:webHidden/>
              </w:rPr>
              <w:fldChar w:fldCharType="end"/>
            </w:r>
          </w:hyperlink>
        </w:p>
        <w:p w14:paraId="3CB8276C" w14:textId="3F8ACC6F" w:rsidR="00C91B2B" w:rsidRPr="004C7082" w:rsidRDefault="00BA7CBC" w:rsidP="00705E71">
          <w:pPr>
            <w:pStyle w:val="2"/>
          </w:pPr>
          <w:hyperlink w:anchor="_Toc162018798" w:history="1">
            <w:r w:rsidR="00C91B2B" w:rsidRPr="004C7082">
              <w:rPr>
                <w:rStyle w:val="af2"/>
              </w:rPr>
              <w:t>3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>Общий алгоритм разработки системы сквозных показателей</w:t>
            </w:r>
            <w:r w:rsidR="00C91B2B" w:rsidRPr="004C7082">
              <w:rPr>
                <w:webHidden/>
              </w:rPr>
              <w:tab/>
            </w:r>
            <w:r w:rsidR="00705E71" w:rsidRPr="004C7082">
              <w:rPr>
                <w:webHidden/>
              </w:rPr>
              <w:t>2</w:t>
            </w:r>
          </w:hyperlink>
        </w:p>
        <w:p w14:paraId="7FCD1E91" w14:textId="5F0AEFFD" w:rsidR="00C91B2B" w:rsidRPr="004C7082" w:rsidRDefault="00BA7CBC" w:rsidP="00705E71">
          <w:pPr>
            <w:pStyle w:val="2"/>
          </w:pPr>
          <w:hyperlink w:anchor="_Toc162018799" w:history="1">
            <w:r w:rsidR="00C91B2B" w:rsidRPr="004C7082">
              <w:rPr>
                <w:rStyle w:val="af2"/>
              </w:rPr>
              <w:t>4</w:t>
            </w:r>
            <w:r w:rsidR="00C91B2B" w:rsidRPr="004C7082">
              <w:tab/>
            </w:r>
            <w:r w:rsidR="00C91B2B" w:rsidRPr="004C7082">
              <w:rPr>
                <w:rStyle w:val="af2"/>
              </w:rPr>
              <w:t xml:space="preserve">Структура данных, формирующих систему сквозных показателей </w:t>
            </w:r>
            <w:r w:rsidR="00705E71" w:rsidRPr="004C7082">
              <w:rPr>
                <w:rStyle w:val="af2"/>
              </w:rPr>
              <w:br/>
            </w:r>
            <w:r w:rsidR="00C91B2B" w:rsidRPr="004C7082">
              <w:rPr>
                <w:rStyle w:val="af2"/>
              </w:rPr>
              <w:t>для документов, формирующих единую градостроительную политику территории (субъекта Российской Федерации, агломерации, муниципального образования)</w:t>
            </w:r>
            <w:r w:rsidR="00C91B2B" w:rsidRPr="004C7082">
              <w:rPr>
                <w:webHidden/>
              </w:rPr>
              <w:tab/>
            </w:r>
            <w:r w:rsidR="00A04EDD" w:rsidRPr="004C7082">
              <w:rPr>
                <w:webHidden/>
              </w:rPr>
              <w:t>3</w:t>
            </w:r>
          </w:hyperlink>
        </w:p>
        <w:p w14:paraId="7B1A93B0" w14:textId="51762029" w:rsidR="00C91B2B" w:rsidRPr="004C7082" w:rsidRDefault="00A04EDD" w:rsidP="004C7082">
          <w:pPr>
            <w:pStyle w:val="13"/>
            <w:rPr>
              <w:sz w:val="24"/>
              <w:szCs w:val="24"/>
            </w:rPr>
          </w:pPr>
          <w:r w:rsidRPr="004C7082">
            <w:rPr>
              <w:sz w:val="24"/>
              <w:szCs w:val="24"/>
            </w:rPr>
            <w:t xml:space="preserve"> </w:t>
          </w:r>
          <w:hyperlink w:anchor="_Toc162018800" w:history="1">
            <w:r w:rsidR="00C91B2B" w:rsidRPr="004C7082">
              <w:rPr>
                <w:rStyle w:val="af2"/>
                <w:sz w:val="24"/>
                <w:szCs w:val="24"/>
              </w:rPr>
              <w:t>Приложение А</w:t>
            </w:r>
            <w:r w:rsidR="00705E71" w:rsidRPr="004C7082">
              <w:rPr>
                <w:rStyle w:val="af2"/>
                <w:sz w:val="24"/>
                <w:szCs w:val="24"/>
              </w:rPr>
              <w:t>.1</w:t>
            </w:r>
            <w:r w:rsidRPr="004C7082">
              <w:rPr>
                <w:rStyle w:val="af2"/>
                <w:sz w:val="24"/>
                <w:szCs w:val="24"/>
              </w:rPr>
              <w:t xml:space="preserve"> (справочно) </w:t>
            </w:r>
            <w:r w:rsidRPr="004C7082">
              <w:rPr>
                <w:sz w:val="24"/>
                <w:szCs w:val="24"/>
              </w:rPr>
              <w:t xml:space="preserve"> Перечень сквозных показателей, применяемых в целях определения единой градостроительной политики в агломерациях</w:t>
            </w:r>
            <w:r w:rsidRPr="004C7082">
              <w:rPr>
                <w:rStyle w:val="af2"/>
                <w:b/>
                <w:sz w:val="24"/>
                <w:szCs w:val="24"/>
              </w:rPr>
              <w:t xml:space="preserve"> </w:t>
            </w:r>
            <w:r w:rsidR="00C91B2B" w:rsidRPr="004C7082">
              <w:rPr>
                <w:webHidden/>
                <w:sz w:val="24"/>
                <w:szCs w:val="24"/>
              </w:rPr>
              <w:tab/>
            </w:r>
            <w:r w:rsidR="00C91B2B" w:rsidRPr="004C7082">
              <w:rPr>
                <w:webHidden/>
                <w:sz w:val="24"/>
                <w:szCs w:val="24"/>
              </w:rPr>
              <w:fldChar w:fldCharType="begin"/>
            </w:r>
            <w:r w:rsidR="00C91B2B" w:rsidRPr="004C7082">
              <w:rPr>
                <w:webHidden/>
                <w:sz w:val="24"/>
                <w:szCs w:val="24"/>
              </w:rPr>
              <w:instrText xml:space="preserve"> PAGEREF _Toc162018800 \h </w:instrText>
            </w:r>
            <w:r w:rsidR="00C91B2B" w:rsidRPr="004C7082">
              <w:rPr>
                <w:webHidden/>
                <w:sz w:val="24"/>
                <w:szCs w:val="24"/>
              </w:rPr>
            </w:r>
            <w:r w:rsidR="00C91B2B" w:rsidRPr="004C7082">
              <w:rPr>
                <w:webHidden/>
                <w:sz w:val="24"/>
                <w:szCs w:val="24"/>
              </w:rPr>
              <w:fldChar w:fldCharType="separate"/>
            </w:r>
            <w:r w:rsidR="00426E0F">
              <w:rPr>
                <w:webHidden/>
                <w:sz w:val="24"/>
                <w:szCs w:val="24"/>
              </w:rPr>
              <w:t>4</w:t>
            </w:r>
            <w:r w:rsidR="00C91B2B" w:rsidRPr="004C7082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5A0C03F" w14:textId="077B84F8" w:rsidR="00C53B84" w:rsidRPr="004C7082" w:rsidRDefault="00C53B84" w:rsidP="004C7082">
          <w:pPr>
            <w:pStyle w:val="13"/>
            <w:rPr>
              <w:sz w:val="24"/>
              <w:szCs w:val="24"/>
            </w:rPr>
          </w:pPr>
          <w:r w:rsidRPr="004C7082">
            <w:rPr>
              <w:sz w:val="24"/>
              <w:szCs w:val="24"/>
            </w:rPr>
            <w:t xml:space="preserve"> Приложение  А.2 </w:t>
          </w:r>
          <w:r w:rsidR="00705E71" w:rsidRPr="004C7082">
            <w:rPr>
              <w:sz w:val="24"/>
              <w:szCs w:val="24"/>
            </w:rPr>
            <w:t xml:space="preserve">(справочно) </w:t>
          </w:r>
          <w:r w:rsidRPr="004C7082">
            <w:rPr>
              <w:sz w:val="24"/>
              <w:szCs w:val="24"/>
            </w:rPr>
            <w:t>Порядок расчета сквозных показателей ……</w:t>
          </w:r>
          <w:r w:rsidR="004C7082">
            <w:rPr>
              <w:sz w:val="24"/>
              <w:szCs w:val="24"/>
            </w:rPr>
            <w:t>.</w:t>
          </w:r>
          <w:r w:rsidR="004C7082" w:rsidRPr="004C7082">
            <w:rPr>
              <w:sz w:val="24"/>
              <w:szCs w:val="24"/>
            </w:rPr>
            <w:t>..</w:t>
          </w:r>
          <w:r w:rsidRPr="004C7082">
            <w:rPr>
              <w:sz w:val="24"/>
              <w:szCs w:val="24"/>
            </w:rPr>
            <w:t>..</w:t>
          </w:r>
          <w:r w:rsidR="004C7082" w:rsidRPr="004C7082">
            <w:rPr>
              <w:sz w:val="24"/>
              <w:szCs w:val="24"/>
            </w:rPr>
            <w:t>....</w:t>
          </w:r>
          <w:r w:rsidRPr="004C7082">
            <w:rPr>
              <w:sz w:val="24"/>
              <w:szCs w:val="24"/>
            </w:rPr>
            <w:t>..10</w:t>
          </w:r>
        </w:p>
        <w:p w14:paraId="42FC0DB9" w14:textId="795EA9F1" w:rsidR="001A407C" w:rsidRPr="001A407C" w:rsidRDefault="001A407C" w:rsidP="001A407C">
          <w:r w:rsidRPr="004C7082">
            <w:rPr>
              <w:rFonts w:ascii="Arial" w:hAnsi="Arial" w:cs="Arial"/>
              <w:sz w:val="24"/>
              <w:szCs w:val="24"/>
            </w:rPr>
            <w:t xml:space="preserve">   Библиография ……</w:t>
          </w:r>
          <w:r>
            <w:t>…………………………………………………………………………………..………………………</w:t>
          </w:r>
          <w:r w:rsidR="004C7082">
            <w:t>……</w:t>
          </w:r>
          <w:r>
            <w:t>…</w:t>
          </w:r>
          <w:r w:rsidR="004C7082">
            <w:t>…….</w:t>
          </w:r>
          <w:r>
            <w:t>11</w:t>
          </w:r>
        </w:p>
        <w:p w14:paraId="5AA74E11" w14:textId="77777777" w:rsidR="00C53B84" w:rsidRPr="00C53B84" w:rsidRDefault="00C53B84" w:rsidP="00C53B84">
          <w:pPr>
            <w:rPr>
              <w:rStyle w:val="af2"/>
              <w:rFonts w:ascii="Arial" w:hAnsi="Arial" w:cs="Arial"/>
              <w:noProof/>
            </w:rPr>
          </w:pPr>
          <w:r w:rsidRPr="00C53B84">
            <w:rPr>
              <w:rStyle w:val="af2"/>
              <w:rFonts w:ascii="Arial" w:hAnsi="Arial" w:cs="Arial"/>
              <w:noProof/>
            </w:rPr>
            <w:t xml:space="preserve"> </w:t>
          </w:r>
        </w:p>
        <w:p w14:paraId="5F6AD68A" w14:textId="77777777" w:rsidR="00FB344C" w:rsidRPr="002727FB" w:rsidRDefault="00FB344C" w:rsidP="0031684F">
          <w:pPr>
            <w:rPr>
              <w:rFonts w:ascii="Arial" w:hAnsi="Arial" w:cs="Arial"/>
              <w:sz w:val="24"/>
              <w:szCs w:val="24"/>
            </w:rPr>
          </w:pPr>
          <w:r w:rsidRPr="002727FB">
            <w:rPr>
              <w:rFonts w:ascii="Arial" w:hAnsi="Arial" w:cs="Arial"/>
              <w:sz w:val="24"/>
              <w:szCs w:val="24"/>
            </w:rPr>
            <w:fldChar w:fldCharType="end"/>
          </w:r>
        </w:p>
      </w:sdtContent>
    </w:sdt>
    <w:bookmarkEnd w:id="0"/>
    <w:p w14:paraId="20B54959" w14:textId="77777777" w:rsidR="00F54107" w:rsidRPr="002727FB" w:rsidRDefault="00F54107">
      <w:pPr>
        <w:pStyle w:val="ConsPlusNormal0"/>
        <w:ind w:firstLine="540"/>
        <w:jc w:val="both"/>
        <w:rPr>
          <w:sz w:val="24"/>
          <w:szCs w:val="24"/>
        </w:rPr>
      </w:pPr>
    </w:p>
    <w:p w14:paraId="65CB8D4F" w14:textId="77777777" w:rsidR="00173C72" w:rsidRDefault="00173C72">
      <w:pPr>
        <w:pStyle w:val="ConsPlusTitle0"/>
        <w:jc w:val="center"/>
        <w:outlineLvl w:val="1"/>
        <w:rPr>
          <w:sz w:val="24"/>
          <w:szCs w:val="24"/>
        </w:rPr>
      </w:pPr>
    </w:p>
    <w:p w14:paraId="4CF8EF75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5073A98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15F7998" w14:textId="77777777" w:rsid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46C85B50" w14:textId="77777777" w:rsidR="00297E61" w:rsidRP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F63F484" w14:textId="77777777" w:rsidR="00297E61" w:rsidRPr="00297E61" w:rsidRDefault="00297E61">
      <w:pPr>
        <w:pStyle w:val="ConsPlusTitle0"/>
        <w:jc w:val="center"/>
        <w:outlineLvl w:val="1"/>
        <w:rPr>
          <w:sz w:val="24"/>
          <w:szCs w:val="24"/>
        </w:rPr>
      </w:pPr>
    </w:p>
    <w:p w14:paraId="08A832D7" w14:textId="77777777" w:rsidR="00297E61" w:rsidRPr="002727FB" w:rsidRDefault="00297E61">
      <w:pPr>
        <w:pStyle w:val="ConsPlusTitle0"/>
        <w:jc w:val="center"/>
        <w:outlineLvl w:val="1"/>
        <w:rPr>
          <w:sz w:val="24"/>
          <w:szCs w:val="24"/>
        </w:rPr>
        <w:sectPr w:rsidR="00297E61" w:rsidRPr="002727FB" w:rsidSect="00EF41CE">
          <w:headerReference w:type="default" r:id="rId15"/>
          <w:footerReference w:type="default" r:id="rId16"/>
          <w:headerReference w:type="first" r:id="rId17"/>
          <w:footerReference w:type="first" r:id="rId18"/>
          <w:pgSz w:w="11906" w:h="16838"/>
          <w:pgMar w:top="1134" w:right="1134" w:bottom="1134" w:left="1134" w:header="0" w:footer="704" w:gutter="0"/>
          <w:cols w:space="720"/>
          <w:titlePg/>
        </w:sectPr>
      </w:pPr>
    </w:p>
    <w:p w14:paraId="37B30F23" w14:textId="77777777" w:rsidR="00173C72" w:rsidRPr="002727FB" w:rsidRDefault="00173C72" w:rsidP="00CA75A3">
      <w:pPr>
        <w:rPr>
          <w:rFonts w:ascii="Arial" w:hAnsi="Arial" w:cs="Arial"/>
          <w:sz w:val="24"/>
          <w:szCs w:val="24"/>
        </w:rPr>
      </w:pPr>
    </w:p>
    <w:p w14:paraId="6B5891EC" w14:textId="77777777" w:rsidR="008C4E4B" w:rsidRPr="002727FB" w:rsidRDefault="008C4E4B" w:rsidP="008C4E4B">
      <w:pPr>
        <w:pBdr>
          <w:bottom w:val="single" w:sz="12" w:space="1" w:color="auto"/>
        </w:pBdr>
        <w:jc w:val="center"/>
        <w:rPr>
          <w:rFonts w:ascii="Arial" w:hAnsi="Arial" w:cs="Arial"/>
          <w:b/>
          <w:spacing w:val="80"/>
          <w:sz w:val="24"/>
          <w:szCs w:val="24"/>
        </w:rPr>
      </w:pPr>
      <w:r w:rsidRPr="002727FB">
        <w:rPr>
          <w:rFonts w:ascii="Arial" w:hAnsi="Arial" w:cs="Arial"/>
          <w:b/>
          <w:spacing w:val="80"/>
          <w:sz w:val="24"/>
          <w:szCs w:val="24"/>
        </w:rPr>
        <w:t>НАЦИОНАЛЬНЫЙ СТАНДАРТ РОССИЙСКОЙ ФЕДЕРАЦИИ</w:t>
      </w:r>
    </w:p>
    <w:p w14:paraId="3FE2ED44" w14:textId="77777777" w:rsidR="008C4E4B" w:rsidRPr="002727FB" w:rsidRDefault="006C4B2D" w:rsidP="008C4E4B">
      <w:pPr>
        <w:pBdr>
          <w:bottom w:val="single" w:sz="12" w:space="1" w:color="auto"/>
        </w:pBdr>
        <w:rPr>
          <w:rFonts w:ascii="Arial" w:hAnsi="Arial" w:cs="Arial"/>
          <w:spacing w:val="40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108E4C" wp14:editId="122FBE52">
                <wp:simplePos x="0" y="0"/>
                <wp:positionH relativeFrom="margin">
                  <wp:posOffset>-33256</wp:posOffset>
                </wp:positionH>
                <wp:positionV relativeFrom="paragraph">
                  <wp:posOffset>210550</wp:posOffset>
                </wp:positionV>
                <wp:extent cx="6351150" cy="8275"/>
                <wp:effectExtent l="19050" t="38100" r="50165" b="4889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1150" cy="827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0899D5" id="Прямая соединительная линия 5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2.6pt,16.6pt" to="497.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7FB51E25" w14:textId="77777777" w:rsidR="008C4E4B" w:rsidRPr="002727FB" w:rsidRDefault="008C4E4B" w:rsidP="008C4E4B">
      <w:pPr>
        <w:rPr>
          <w:rFonts w:ascii="Arial" w:hAnsi="Arial" w:cs="Arial"/>
          <w:sz w:val="24"/>
          <w:szCs w:val="24"/>
        </w:rPr>
      </w:pPr>
    </w:p>
    <w:p w14:paraId="6252667A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Территориальное планирование</w:t>
      </w:r>
    </w:p>
    <w:p w14:paraId="0E324C09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A9BB67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АГЛОМЕРАЦИИ</w:t>
      </w:r>
    </w:p>
    <w:p w14:paraId="02B3816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B77BFD5" w14:textId="77777777" w:rsidR="008C4E4B" w:rsidRPr="002727FB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>Система сквозных показателей, обеспечивающих формирование единой градостроительной политики</w:t>
      </w:r>
    </w:p>
    <w:p w14:paraId="7C071470" w14:textId="77777777" w:rsidR="00491BE9" w:rsidRPr="002727FB" w:rsidRDefault="00491BE9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6A7F729" w14:textId="77777777" w:rsidR="008C4E4B" w:rsidRPr="002727FB" w:rsidRDefault="008C4E4B" w:rsidP="006C4B2D">
      <w:pPr>
        <w:pBdr>
          <w:bottom w:val="single" w:sz="6" w:space="0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 w:rsidRPr="002727FB">
        <w:rPr>
          <w:rFonts w:ascii="Arial" w:hAnsi="Arial" w:cs="Arial"/>
          <w:sz w:val="24"/>
          <w:szCs w:val="24"/>
          <w:lang w:val="en-US"/>
        </w:rPr>
        <w:t>Territorial planning. Agglomerations. System of cross-cutting indicators ensuring the formation of a unified urban planning policy</w:t>
      </w:r>
    </w:p>
    <w:p w14:paraId="64C1BE14" w14:textId="77777777" w:rsidR="00491BE9" w:rsidRPr="002727FB" w:rsidRDefault="006C4B2D" w:rsidP="006C4B2D">
      <w:pPr>
        <w:pBdr>
          <w:bottom w:val="single" w:sz="6" w:space="0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CA518EB" wp14:editId="74B9D3FF">
                <wp:simplePos x="0" y="0"/>
                <wp:positionH relativeFrom="margin">
                  <wp:align>left</wp:align>
                </wp:positionH>
                <wp:positionV relativeFrom="paragraph">
                  <wp:posOffset>170767</wp:posOffset>
                </wp:positionV>
                <wp:extent cx="6351149" cy="4138"/>
                <wp:effectExtent l="0" t="19050" r="31115" b="34290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1149" cy="4138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070B99" id="Прямая соединительная линия 5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13.45pt" to="500.1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7A5EB77" w14:textId="77777777" w:rsidR="006C4B2D" w:rsidRPr="00A04EDD" w:rsidRDefault="006C4B2D" w:rsidP="00491BE9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p w14:paraId="33472B25" w14:textId="77777777" w:rsidR="00491BE9" w:rsidRPr="002727FB" w:rsidRDefault="00491BE9" w:rsidP="00491BE9">
      <w:pPr>
        <w:jc w:val="right"/>
        <w:rPr>
          <w:rFonts w:ascii="Arial" w:hAnsi="Arial" w:cs="Arial"/>
          <w:b/>
          <w:sz w:val="24"/>
          <w:szCs w:val="24"/>
        </w:rPr>
      </w:pPr>
      <w:r w:rsidRPr="002727FB">
        <w:rPr>
          <w:rFonts w:ascii="Arial" w:hAnsi="Arial" w:cs="Arial"/>
          <w:b/>
          <w:sz w:val="24"/>
          <w:szCs w:val="24"/>
        </w:rPr>
        <w:t xml:space="preserve">Дата введения - *** </w:t>
      </w:r>
      <w:r w:rsidR="00F52C16" w:rsidRPr="002727FB">
        <w:rPr>
          <w:rFonts w:ascii="Arial" w:hAnsi="Arial" w:cs="Arial"/>
          <w:b/>
          <w:sz w:val="24"/>
          <w:szCs w:val="24"/>
        </w:rPr>
        <w:t>-</w:t>
      </w:r>
      <w:r w:rsidRPr="002727FB">
        <w:rPr>
          <w:rFonts w:ascii="Arial" w:hAnsi="Arial" w:cs="Arial"/>
          <w:b/>
          <w:sz w:val="24"/>
          <w:szCs w:val="24"/>
        </w:rPr>
        <w:t xml:space="preserve"> ** - **</w:t>
      </w:r>
    </w:p>
    <w:p w14:paraId="4C4EE81B" w14:textId="77777777" w:rsidR="008C4E4B" w:rsidRPr="002727FB" w:rsidRDefault="008C4E4B" w:rsidP="0031684F">
      <w:pPr>
        <w:rPr>
          <w:rFonts w:ascii="Arial" w:hAnsi="Arial" w:cs="Arial"/>
          <w:sz w:val="24"/>
          <w:szCs w:val="24"/>
        </w:rPr>
      </w:pPr>
    </w:p>
    <w:p w14:paraId="0A2B4075" w14:textId="77777777" w:rsidR="00DC7A43" w:rsidRPr="002727FB" w:rsidRDefault="00DC7A43" w:rsidP="0031684F">
      <w:pPr>
        <w:rPr>
          <w:rFonts w:ascii="Arial" w:hAnsi="Arial" w:cs="Arial"/>
          <w:sz w:val="24"/>
          <w:szCs w:val="24"/>
        </w:rPr>
      </w:pPr>
    </w:p>
    <w:p w14:paraId="38548A84" w14:textId="77777777" w:rsidR="00491BE9" w:rsidRPr="003D3F4D" w:rsidRDefault="00491BE9" w:rsidP="0031684F">
      <w:pPr>
        <w:rPr>
          <w:rFonts w:ascii="Arial" w:hAnsi="Arial" w:cs="Arial"/>
          <w:sz w:val="28"/>
          <w:szCs w:val="28"/>
        </w:rPr>
      </w:pPr>
    </w:p>
    <w:p w14:paraId="1E52C4C5" w14:textId="77777777" w:rsidR="00BF1BDF" w:rsidRPr="00BF1BDF" w:rsidRDefault="00BF1BDF" w:rsidP="00705E71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8"/>
          <w:szCs w:val="28"/>
        </w:rPr>
      </w:pPr>
      <w:bookmarkStart w:id="2" w:name="_Toc162018572"/>
      <w:r w:rsidRPr="00BF1BDF">
        <w:rPr>
          <w:rFonts w:ascii="Arial" w:hAnsi="Arial" w:cs="Arial"/>
          <w:b/>
          <w:sz w:val="28"/>
          <w:szCs w:val="28"/>
        </w:rPr>
        <w:t>1 Область применения</w:t>
      </w:r>
      <w:bookmarkEnd w:id="2"/>
    </w:p>
    <w:p w14:paraId="685372BC" w14:textId="77777777" w:rsidR="00BF1BDF" w:rsidRPr="00BF1BDF" w:rsidRDefault="00BF1BDF" w:rsidP="00705E71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646586D6" w14:textId="54528AC6" w:rsidR="00BF1BDF" w:rsidRPr="00BF1BDF" w:rsidRDefault="00BF1BDF" w:rsidP="00705E71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bookmarkStart w:id="3" w:name="_Hlk162465001"/>
      <w:r w:rsidRPr="00BF1BDF">
        <w:rPr>
          <w:rFonts w:ascii="Arial" w:hAnsi="Arial" w:cs="Arial"/>
          <w:sz w:val="24"/>
          <w:szCs w:val="24"/>
        </w:rPr>
        <w:t>1.1 Настоящий стандарт предназначен для установления единого порядка осуществления мониторинга реализации документов, определяющих градостроительную политику в агломерациях</w:t>
      </w:r>
      <w:r w:rsidR="0061469F">
        <w:rPr>
          <w:rFonts w:ascii="Arial" w:hAnsi="Arial" w:cs="Arial"/>
          <w:sz w:val="24"/>
          <w:szCs w:val="24"/>
        </w:rPr>
        <w:t xml:space="preserve"> путем определения системы сквозных показателей</w:t>
      </w:r>
      <w:r w:rsidRPr="00BF1BDF">
        <w:rPr>
          <w:rFonts w:ascii="Arial" w:hAnsi="Arial" w:cs="Arial"/>
          <w:sz w:val="24"/>
          <w:szCs w:val="24"/>
        </w:rPr>
        <w:t>.</w:t>
      </w:r>
    </w:p>
    <w:p w14:paraId="25F2B934" w14:textId="77777777" w:rsidR="00BF1BDF" w:rsidRPr="00BF1BDF" w:rsidRDefault="00BF1BDF" w:rsidP="00705E71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BF1BDF">
        <w:rPr>
          <w:rFonts w:ascii="Arial" w:hAnsi="Arial" w:cs="Arial"/>
          <w:sz w:val="24"/>
          <w:szCs w:val="24"/>
        </w:rPr>
        <w:t>1.2 Положения настоящего стандарта предназначены для использования:</w:t>
      </w:r>
    </w:p>
    <w:p w14:paraId="6BB7C439" w14:textId="77777777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федеральными органами государственной власти Российской Федерации;</w:t>
      </w:r>
    </w:p>
    <w:p w14:paraId="03EFB1BA" w14:textId="2EC81A1F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органами государственной власти субъектов Российской Федерации в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>области градостроительной деятельности</w:t>
      </w:r>
      <w:r w:rsidRPr="00BF1BDF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footnoteReference w:customMarkFollows="1" w:id="1"/>
        <w:sym w:font="Symbol" w:char="F02A"/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>;</w:t>
      </w:r>
    </w:p>
    <w:p w14:paraId="1D81D928" w14:textId="77777777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органами местного самоуправления;</w:t>
      </w:r>
    </w:p>
    <w:p w14:paraId="197489EF" w14:textId="65C801CA" w:rsidR="00BF1BDF" w:rsidRPr="00BF1BDF" w:rsidRDefault="00BF1BDF" w:rsidP="00705E71">
      <w:pPr>
        <w:numPr>
          <w:ilvl w:val="0"/>
          <w:numId w:val="16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научно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-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исследовательскими, проектными и иными организациями, осуществляющими свою деятельность в области стратегического планирования 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br/>
        <w:t>и территориального планирования.</w:t>
      </w:r>
    </w:p>
    <w:p w14:paraId="26DC445B" w14:textId="46031CBA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1.3 Основной целью </w:t>
      </w:r>
      <w:r w:rsidR="0061469F">
        <w:rPr>
          <w:rFonts w:ascii="Arial" w:eastAsiaTheme="minorHAnsi" w:hAnsi="Arial" w:cs="Arial"/>
          <w:sz w:val="24"/>
          <w:szCs w:val="24"/>
          <w:lang w:eastAsia="en-US"/>
        </w:rPr>
        <w:t>формирования системы сквозных показателей и последующего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 мониторинга реализации документов, определяющих градостроительную политику в агломерации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 является повышение эффективности развития территорий агломераций с учетом их фактического состояния, динамики 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реализации действующих документов, определяющих единую градостроительную политику агломерации, актуальных целей и показателей развития территории. </w:t>
      </w:r>
    </w:p>
    <w:p w14:paraId="6B37292D" w14:textId="44F97E52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1.4 Настоящий ГОСТ не распространяется на </w:t>
      </w:r>
      <w:bookmarkStart w:id="4" w:name="_Hlk162450337"/>
      <w:r w:rsidRPr="00BF1BDF">
        <w:rPr>
          <w:rFonts w:ascii="Arial" w:eastAsiaTheme="minorHAnsi" w:hAnsi="Arial" w:cs="Arial"/>
          <w:sz w:val="24"/>
          <w:szCs w:val="24"/>
          <w:lang w:eastAsia="en-US"/>
        </w:rPr>
        <w:t>агломерации, в состав которых входят города федерального значения Москва, Санкт-Петербург, Севастополь и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входящие в их состав внутригородские территории. </w:t>
      </w:r>
      <w:bookmarkEnd w:id="4"/>
    </w:p>
    <w:p w14:paraId="3E33A68C" w14:textId="77777777" w:rsidR="00BF1BDF" w:rsidRP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>1.5 Для агломераций, в состав которых входят города федерального значения Москва, Санкт-Петербург, Севастополь, могут устанавливаться собственные требования по мониторингу реализации документов, определяющих единую градостроительную политику.</w:t>
      </w:r>
    </w:p>
    <w:p w14:paraId="5E8924CB" w14:textId="3903FE60" w:rsidR="00BF1BDF" w:rsidRDefault="00BF1BDF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BF1BDF">
        <w:rPr>
          <w:rFonts w:ascii="Arial" w:eastAsiaTheme="minorHAnsi" w:hAnsi="Arial" w:cs="Arial"/>
          <w:sz w:val="24"/>
          <w:szCs w:val="24"/>
          <w:lang w:eastAsia="en-US"/>
        </w:rPr>
        <w:t xml:space="preserve">1.6 Настоящий стандарт следует применять совместно с </w:t>
      </w:r>
      <w:hyperlink r:id="rId19" w:history="1"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Р </w:t>
        </w:r>
      </w:hyperlink>
      <w:r w:rsidRPr="00BF1BDF">
        <w:rPr>
          <w:rFonts w:ascii="Arial" w:eastAsiaTheme="minorHAnsi" w:hAnsi="Arial" w:cs="Arial"/>
          <w:sz w:val="24"/>
          <w:szCs w:val="24"/>
          <w:lang w:eastAsia="en-US"/>
        </w:rPr>
        <w:t>____,</w:t>
      </w:r>
      <w:r w:rsidR="005E7854">
        <w:rPr>
          <w:rFonts w:ascii="Arial" w:eastAsiaTheme="minorHAnsi" w:hAnsi="Arial" w:cs="Arial"/>
          <w:sz w:val="24"/>
          <w:szCs w:val="24"/>
          <w:lang w:eastAsia="en-US"/>
        </w:rPr>
        <w:br/>
      </w:r>
      <w:hyperlink r:id="rId20" w:history="1"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</w:t>
        </w:r>
        <w:r w:rsidR="005E7854">
          <w:rPr>
            <w:rFonts w:ascii="Arial" w:eastAsiaTheme="minorHAnsi" w:hAnsi="Arial" w:cs="Arial"/>
            <w:sz w:val="24"/>
            <w:szCs w:val="24"/>
            <w:lang w:eastAsia="en-US"/>
          </w:rPr>
          <w:t xml:space="preserve">Р </w:t>
        </w:r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>____</w:t>
        </w:r>
        <w:r w:rsidR="005E7854">
          <w:rPr>
            <w:rFonts w:ascii="Arial" w:eastAsiaTheme="minorHAnsi" w:hAnsi="Arial" w:cs="Arial"/>
            <w:sz w:val="24"/>
            <w:szCs w:val="24"/>
            <w:lang w:eastAsia="en-US"/>
          </w:rPr>
          <w:t xml:space="preserve">, </w:t>
        </w:r>
        <w:hyperlink r:id="rId21" w:history="1">
          <w:r w:rsidRPr="00BF1BDF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 xml:space="preserve">____, </w:t>
        </w:r>
        <w:hyperlink r:id="rId22" w:history="1">
          <w:r w:rsidRPr="00BF1BDF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BF1BDF">
          <w:rPr>
            <w:rFonts w:ascii="Arial" w:eastAsiaTheme="minorHAnsi" w:hAnsi="Arial" w:cs="Arial"/>
            <w:sz w:val="24"/>
            <w:szCs w:val="24"/>
            <w:lang w:eastAsia="en-US"/>
          </w:rPr>
          <w:t>____.</w:t>
        </w:r>
      </w:hyperlink>
    </w:p>
    <w:p w14:paraId="6942791F" w14:textId="5270C38E" w:rsidR="002F77B5" w:rsidRPr="00BF1BDF" w:rsidRDefault="002F77B5" w:rsidP="00705E71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</w:p>
    <w:bookmarkEnd w:id="3"/>
    <w:p w14:paraId="4E557B14" w14:textId="77777777" w:rsidR="00C66295" w:rsidRPr="002727FB" w:rsidRDefault="00C66295" w:rsidP="00705E71">
      <w:pPr>
        <w:ind w:firstLine="709"/>
        <w:rPr>
          <w:rFonts w:ascii="Arial" w:hAnsi="Arial" w:cs="Arial"/>
          <w:sz w:val="24"/>
          <w:szCs w:val="24"/>
        </w:rPr>
      </w:pPr>
    </w:p>
    <w:p w14:paraId="405F875B" w14:textId="41F94F5D" w:rsidR="00876F0B" w:rsidRPr="003D3F4D" w:rsidRDefault="00C66295" w:rsidP="00705E71">
      <w:pPr>
        <w:pStyle w:val="ConsPlusTitle0"/>
        <w:numPr>
          <w:ilvl w:val="0"/>
          <w:numId w:val="17"/>
        </w:numPr>
        <w:jc w:val="both"/>
        <w:outlineLvl w:val="1"/>
        <w:rPr>
          <w:sz w:val="28"/>
          <w:szCs w:val="28"/>
        </w:rPr>
      </w:pPr>
      <w:bookmarkStart w:id="5" w:name="_Toc162018795"/>
      <w:r w:rsidRPr="003D3F4D">
        <w:rPr>
          <w:sz w:val="28"/>
          <w:szCs w:val="28"/>
        </w:rPr>
        <w:t>Термины, определения и сокращения</w:t>
      </w:r>
      <w:bookmarkEnd w:id="5"/>
      <w:r w:rsidR="00657FB1" w:rsidRPr="003D3F4D">
        <w:rPr>
          <w:sz w:val="28"/>
          <w:szCs w:val="28"/>
        </w:rPr>
        <w:t xml:space="preserve"> </w:t>
      </w:r>
    </w:p>
    <w:p w14:paraId="2BD886C6" w14:textId="77777777" w:rsidR="00876F0B" w:rsidRPr="002727FB" w:rsidRDefault="00876F0B" w:rsidP="00705E71">
      <w:pPr>
        <w:pStyle w:val="ConsPlusTitle0"/>
        <w:ind w:firstLine="709"/>
        <w:jc w:val="both"/>
        <w:outlineLvl w:val="1"/>
        <w:rPr>
          <w:sz w:val="24"/>
          <w:szCs w:val="24"/>
        </w:rPr>
      </w:pPr>
    </w:p>
    <w:p w14:paraId="2CB7362B" w14:textId="77777777" w:rsidR="009705E7" w:rsidRPr="005701EE" w:rsidRDefault="00F66C2C" w:rsidP="00705E71">
      <w:pPr>
        <w:pStyle w:val="ConsPlusTitle0"/>
        <w:numPr>
          <w:ilvl w:val="1"/>
          <w:numId w:val="17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6" w:name="_Toc162018796"/>
      <w:bookmarkStart w:id="7" w:name="_Toc160464672"/>
      <w:r w:rsidRPr="002727FB">
        <w:rPr>
          <w:b w:val="0"/>
          <w:sz w:val="24"/>
          <w:szCs w:val="24"/>
        </w:rPr>
        <w:t>Термины и определения, применяемые в настоящем стандарте, приводятся в ГОСТ «Термины и определения»</w:t>
      </w:r>
      <w:r w:rsidR="001200AA">
        <w:rPr>
          <w:b w:val="0"/>
          <w:sz w:val="24"/>
          <w:szCs w:val="24"/>
        </w:rPr>
        <w:t>.</w:t>
      </w:r>
      <w:bookmarkEnd w:id="6"/>
    </w:p>
    <w:p w14:paraId="0BA5DA1A" w14:textId="7C69938B" w:rsidR="00523B25" w:rsidRPr="005701EE" w:rsidRDefault="00E4713D" w:rsidP="00705E71">
      <w:pPr>
        <w:pStyle w:val="ConsPlusTitle0"/>
        <w:spacing w:line="360" w:lineRule="auto"/>
        <w:ind w:firstLine="709"/>
        <w:jc w:val="both"/>
        <w:outlineLvl w:val="1"/>
        <w:rPr>
          <w:b w:val="0"/>
          <w:sz w:val="24"/>
          <w:szCs w:val="24"/>
        </w:rPr>
      </w:pPr>
      <w:bookmarkStart w:id="8" w:name="_Toc162018797"/>
      <w:bookmarkEnd w:id="7"/>
      <w:r w:rsidRPr="005701EE">
        <w:rPr>
          <w:b w:val="0"/>
          <w:sz w:val="24"/>
          <w:szCs w:val="24"/>
        </w:rPr>
        <w:t xml:space="preserve">В </w:t>
      </w:r>
      <w:r w:rsidR="005E7854" w:rsidRPr="005701EE">
        <w:rPr>
          <w:b w:val="0"/>
          <w:sz w:val="24"/>
          <w:szCs w:val="24"/>
        </w:rPr>
        <w:t>настояще</w:t>
      </w:r>
      <w:r w:rsidR="005E7854">
        <w:rPr>
          <w:b w:val="0"/>
          <w:sz w:val="24"/>
          <w:szCs w:val="24"/>
        </w:rPr>
        <w:t>м</w:t>
      </w:r>
      <w:r w:rsidR="005E7854" w:rsidRPr="005701EE">
        <w:rPr>
          <w:b w:val="0"/>
          <w:sz w:val="24"/>
          <w:szCs w:val="24"/>
        </w:rPr>
        <w:t xml:space="preserve"> </w:t>
      </w:r>
      <w:r w:rsidRPr="005701EE">
        <w:rPr>
          <w:b w:val="0"/>
          <w:sz w:val="24"/>
          <w:szCs w:val="24"/>
        </w:rPr>
        <w:t>стандарте применяются следующие сокращения:</w:t>
      </w:r>
      <w:bookmarkEnd w:id="8"/>
    </w:p>
    <w:p w14:paraId="271C2CF0" w14:textId="012BD3A2" w:rsidR="00E4713D" w:rsidRPr="00A04EDD" w:rsidRDefault="005E7854" w:rsidP="00705E71">
      <w:pPr>
        <w:pStyle w:val="ConsPlusNormal0"/>
        <w:shd w:val="clear" w:color="auto" w:fill="FFFFFF"/>
        <w:spacing w:line="360" w:lineRule="auto"/>
        <w:ind w:firstLine="709"/>
        <w:jc w:val="both"/>
        <w:rPr>
          <w:rFonts w:eastAsia="Times New Roman"/>
          <w:sz w:val="24"/>
          <w:szCs w:val="24"/>
        </w:rPr>
      </w:pPr>
      <w:r w:rsidRPr="002727FB">
        <w:rPr>
          <w:sz w:val="24"/>
          <w:szCs w:val="24"/>
        </w:rPr>
        <w:t>БТИ</w:t>
      </w:r>
      <w:r>
        <w:rPr>
          <w:sz w:val="24"/>
          <w:szCs w:val="24"/>
        </w:rPr>
        <w:t>          </w:t>
      </w:r>
      <w:r w:rsidR="005701EE">
        <w:rPr>
          <w:sz w:val="24"/>
          <w:szCs w:val="24"/>
        </w:rPr>
        <w:t>––</w:t>
      </w:r>
      <w:r>
        <w:rPr>
          <w:sz w:val="24"/>
          <w:szCs w:val="24"/>
        </w:rPr>
        <w:t>     </w:t>
      </w:r>
      <w:r w:rsidR="00A04EDD" w:rsidRPr="00A04EDD">
        <w:rPr>
          <w:rFonts w:eastAsia="Times New Roman"/>
          <w:sz w:val="24"/>
          <w:szCs w:val="24"/>
        </w:rPr>
        <w:t>государственная или муниципальная организация (унитарное</w:t>
      </w:r>
      <w:r>
        <w:rPr>
          <w:rFonts w:eastAsia="Times New Roman"/>
          <w:sz w:val="24"/>
          <w:szCs w:val="24"/>
        </w:rPr>
        <w:t xml:space="preserve"> </w:t>
      </w:r>
      <w:r w:rsidR="00A04EDD" w:rsidRPr="00A04EDD">
        <w:rPr>
          <w:rFonts w:eastAsia="Times New Roman"/>
          <w:sz w:val="24"/>
          <w:szCs w:val="24"/>
        </w:rPr>
        <w:t>предприятие, служба, управление, центр, бюро), осуществляющая технический</w:t>
      </w:r>
      <w:r w:rsidR="005701EE">
        <w:rPr>
          <w:rFonts w:eastAsia="Times New Roman"/>
          <w:sz w:val="24"/>
          <w:szCs w:val="24"/>
        </w:rPr>
        <w:t xml:space="preserve"> </w:t>
      </w:r>
      <w:r w:rsidR="00A04EDD" w:rsidRPr="00A04EDD">
        <w:rPr>
          <w:rFonts w:eastAsia="Times New Roman"/>
          <w:sz w:val="24"/>
          <w:szCs w:val="24"/>
        </w:rPr>
        <w:t>учет жилищного фонда;</w:t>
      </w:r>
    </w:p>
    <w:p w14:paraId="7EF4C156" w14:textId="7B51FD79" w:rsidR="0075325E" w:rsidRDefault="0075325E" w:rsidP="00705E71">
      <w:pPr>
        <w:tabs>
          <w:tab w:val="left" w:pos="1843"/>
        </w:tabs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A03E36">
        <w:rPr>
          <w:rFonts w:ascii="Arial" w:hAnsi="Arial" w:cs="Arial"/>
          <w:sz w:val="24"/>
          <w:szCs w:val="24"/>
        </w:rPr>
        <w:t>ДСП</w:t>
      </w:r>
      <w:r w:rsidR="005E7854">
        <w:rPr>
          <w:sz w:val="24"/>
          <w:szCs w:val="24"/>
        </w:rPr>
        <w:t>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701EE">
        <w:rPr>
          <w:rFonts w:ascii="Arial" w:hAnsi="Arial" w:cs="Arial"/>
          <w:sz w:val="24"/>
          <w:szCs w:val="24"/>
        </w:rPr>
        <w:t>д</w:t>
      </w:r>
      <w:r w:rsidRPr="00A03E36">
        <w:rPr>
          <w:rFonts w:ascii="Arial" w:hAnsi="Arial" w:cs="Arial"/>
          <w:sz w:val="24"/>
          <w:szCs w:val="24"/>
        </w:rPr>
        <w:t>окумент стратегического планирования;</w:t>
      </w:r>
    </w:p>
    <w:p w14:paraId="0EA9EB65" w14:textId="19B50DB6" w:rsidR="004A2FAF" w:rsidRDefault="004A2FAF" w:rsidP="00705E71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A04EDD">
        <w:rPr>
          <w:rFonts w:ascii="Arial" w:hAnsi="Arial" w:cs="Arial"/>
          <w:sz w:val="24"/>
          <w:szCs w:val="24"/>
        </w:rPr>
        <w:t xml:space="preserve">ГИС ЖКХ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Pr="00A04EDD">
        <w:rPr>
          <w:rFonts w:ascii="Arial" w:hAnsi="Arial" w:cs="Arial"/>
          <w:sz w:val="24"/>
          <w:szCs w:val="24"/>
        </w:rPr>
        <w:t>государственная</w:t>
      </w:r>
      <w:r w:rsidR="000F275C">
        <w:rPr>
          <w:rFonts w:ascii="Arial" w:hAnsi="Arial" w:cs="Arial"/>
          <w:sz w:val="24"/>
          <w:szCs w:val="24"/>
        </w:rPr>
        <w:t xml:space="preserve"> информационная</w:t>
      </w:r>
      <w:r w:rsidRPr="00A04EDD">
        <w:rPr>
          <w:rFonts w:ascii="Arial" w:hAnsi="Arial" w:cs="Arial"/>
          <w:sz w:val="24"/>
          <w:szCs w:val="24"/>
        </w:rPr>
        <w:t xml:space="preserve"> система жилищно-коммунального хозяйства;</w:t>
      </w:r>
    </w:p>
    <w:p w14:paraId="27B82B94" w14:textId="24D2D1D3" w:rsidR="00E65605" w:rsidRPr="00A04EDD" w:rsidRDefault="00E65605" w:rsidP="00705E71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ОО</w:t>
      </w:r>
      <w:r w:rsidR="005E7854">
        <w:rPr>
          <w:sz w:val="24"/>
          <w:szCs w:val="24"/>
        </w:rPr>
        <w:t>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2F03AE">
        <w:rPr>
          <w:rFonts w:ascii="Arial" w:hAnsi="Arial" w:cs="Arial"/>
          <w:sz w:val="24"/>
          <w:szCs w:val="24"/>
        </w:rPr>
        <w:t>дошкольная образовательная организация</w:t>
      </w:r>
      <w:r>
        <w:rPr>
          <w:rFonts w:ascii="Arial" w:hAnsi="Arial" w:cs="Arial"/>
          <w:sz w:val="24"/>
          <w:szCs w:val="24"/>
        </w:rPr>
        <w:t>;</w:t>
      </w:r>
    </w:p>
    <w:p w14:paraId="5F6C94D8" w14:textId="37113D70" w:rsidR="0075325E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2DC0">
        <w:rPr>
          <w:rFonts w:ascii="Arial" w:hAnsi="Arial" w:cs="Arial"/>
          <w:sz w:val="24"/>
          <w:szCs w:val="24"/>
        </w:rPr>
        <w:t>Д</w:t>
      </w:r>
      <w:r w:rsidR="003719F6" w:rsidRPr="004A2DC0">
        <w:rPr>
          <w:rFonts w:ascii="Arial" w:hAnsi="Arial" w:cs="Arial"/>
          <w:sz w:val="24"/>
          <w:szCs w:val="24"/>
        </w:rPr>
        <w:t>Т</w:t>
      </w:r>
      <w:r w:rsidR="00CD7214" w:rsidRPr="004A2DC0">
        <w:rPr>
          <w:rFonts w:ascii="Arial" w:hAnsi="Arial" w:cs="Arial"/>
          <w:sz w:val="24"/>
          <w:szCs w:val="24"/>
        </w:rPr>
        <w:t>П</w:t>
      </w:r>
      <w:r w:rsidR="005E7854">
        <w:rPr>
          <w:sz w:val="24"/>
          <w:szCs w:val="24"/>
        </w:rPr>
        <w:t> 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701EE">
        <w:rPr>
          <w:rFonts w:ascii="Arial" w:hAnsi="Arial" w:cs="Arial"/>
          <w:sz w:val="24"/>
          <w:szCs w:val="24"/>
        </w:rPr>
        <w:t>д</w:t>
      </w:r>
      <w:r w:rsidRPr="004A2DC0">
        <w:rPr>
          <w:rFonts w:ascii="Arial" w:hAnsi="Arial" w:cs="Arial"/>
          <w:sz w:val="24"/>
          <w:szCs w:val="24"/>
        </w:rPr>
        <w:t>окумент территориального планирования;</w:t>
      </w:r>
    </w:p>
    <w:p w14:paraId="639718A1" w14:textId="32DB1E77" w:rsidR="0075325E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ЕГРН</w:t>
      </w:r>
      <w:r w:rsidR="005E7854">
        <w:rPr>
          <w:sz w:val="24"/>
          <w:szCs w:val="24"/>
        </w:rPr>
        <w:t>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Pr="002727FB">
        <w:rPr>
          <w:rFonts w:ascii="Arial" w:hAnsi="Arial" w:cs="Arial"/>
          <w:sz w:val="24"/>
          <w:szCs w:val="24"/>
        </w:rPr>
        <w:t>Единый государственный</w:t>
      </w:r>
      <w:r w:rsidR="004C0751">
        <w:rPr>
          <w:rFonts w:ascii="Arial" w:hAnsi="Arial" w:cs="Arial"/>
          <w:sz w:val="24"/>
          <w:szCs w:val="24"/>
        </w:rPr>
        <w:t xml:space="preserve"> реестр не</w:t>
      </w:r>
      <w:r w:rsidR="00C729E8">
        <w:rPr>
          <w:rFonts w:ascii="Arial" w:hAnsi="Arial" w:cs="Arial"/>
          <w:sz w:val="24"/>
          <w:szCs w:val="24"/>
        </w:rPr>
        <w:t>движимости</w:t>
      </w:r>
      <w:r w:rsidRPr="002727FB">
        <w:rPr>
          <w:rFonts w:ascii="Arial" w:hAnsi="Arial" w:cs="Arial"/>
          <w:sz w:val="24"/>
          <w:szCs w:val="24"/>
        </w:rPr>
        <w:t>;</w:t>
      </w:r>
    </w:p>
    <w:p w14:paraId="3698C37D" w14:textId="53EE1BD4" w:rsidR="0075325E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МО</w:t>
      </w:r>
      <w:r w:rsidR="005E7854">
        <w:rPr>
          <w:sz w:val="24"/>
          <w:szCs w:val="24"/>
        </w:rPr>
        <w:t>              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E65605">
        <w:rPr>
          <w:rFonts w:ascii="Arial" w:hAnsi="Arial" w:cs="Arial"/>
          <w:sz w:val="24"/>
          <w:szCs w:val="24"/>
        </w:rPr>
        <w:t>м</w:t>
      </w:r>
      <w:r w:rsidRPr="002727FB">
        <w:rPr>
          <w:rFonts w:ascii="Arial" w:hAnsi="Arial" w:cs="Arial"/>
          <w:sz w:val="24"/>
          <w:szCs w:val="24"/>
        </w:rPr>
        <w:t>униципальное образование;</w:t>
      </w:r>
    </w:p>
    <w:p w14:paraId="1D905493" w14:textId="70AE64C9" w:rsidR="0075325E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A04EDD">
        <w:rPr>
          <w:rFonts w:ascii="Arial" w:hAnsi="Arial" w:cs="Arial"/>
          <w:sz w:val="24"/>
          <w:szCs w:val="24"/>
        </w:rPr>
        <w:t xml:space="preserve">ОВ </w:t>
      </w:r>
      <w:r w:rsidR="005701EE">
        <w:rPr>
          <w:rFonts w:ascii="Arial" w:hAnsi="Arial" w:cs="Arial"/>
          <w:sz w:val="24"/>
          <w:szCs w:val="24"/>
        </w:rPr>
        <w:t xml:space="preserve">       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––</w:t>
      </w:r>
      <w:r w:rsidR="005E7854">
        <w:rPr>
          <w:sz w:val="24"/>
          <w:szCs w:val="24"/>
        </w:rPr>
        <w:t>     </w:t>
      </w:r>
      <w:r w:rsidR="00E65605">
        <w:rPr>
          <w:rFonts w:ascii="Arial" w:hAnsi="Arial" w:cs="Arial"/>
          <w:sz w:val="24"/>
          <w:szCs w:val="24"/>
        </w:rPr>
        <w:t>о</w:t>
      </w:r>
      <w:r w:rsidRPr="00A04EDD">
        <w:rPr>
          <w:rFonts w:ascii="Arial" w:hAnsi="Arial" w:cs="Arial"/>
          <w:sz w:val="24"/>
          <w:szCs w:val="24"/>
        </w:rPr>
        <w:t>рганы власти;</w:t>
      </w:r>
    </w:p>
    <w:p w14:paraId="45094DCA" w14:textId="6D5D6BE0" w:rsidR="00E65605" w:rsidRDefault="00E65605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ЖД</w:t>
      </w:r>
      <w:r w:rsidR="0014400E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 xml:space="preserve">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    ––</w:t>
      </w:r>
      <w:r w:rsidR="005E7854">
        <w:rPr>
          <w:sz w:val="24"/>
          <w:szCs w:val="24"/>
        </w:rPr>
        <w:t>     </w:t>
      </w:r>
      <w:r>
        <w:rPr>
          <w:rFonts w:ascii="Arial" w:hAnsi="Arial" w:cs="Arial"/>
          <w:sz w:val="24"/>
          <w:szCs w:val="24"/>
        </w:rPr>
        <w:t>открытое акционерное общество «Российские железные дороги»;</w:t>
      </w:r>
    </w:p>
    <w:p w14:paraId="10FA15AD" w14:textId="34007021" w:rsidR="00E65605" w:rsidRPr="00A04EDD" w:rsidRDefault="00E65605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Ф</w:t>
      </w:r>
      <w:r w:rsidR="005701EE">
        <w:rPr>
          <w:rFonts w:ascii="Arial" w:hAnsi="Arial" w:cs="Arial"/>
          <w:sz w:val="24"/>
          <w:szCs w:val="24"/>
        </w:rPr>
        <w:t xml:space="preserve">        </w:t>
      </w:r>
      <w:r w:rsidR="005E7854">
        <w:rPr>
          <w:rFonts w:ascii="Arial" w:hAnsi="Arial" w:cs="Arial"/>
          <w:sz w:val="24"/>
          <w:szCs w:val="24"/>
        </w:rPr>
        <w:t xml:space="preserve">  </w:t>
      </w:r>
      <w:r w:rsidR="005701E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>
        <w:rPr>
          <w:rFonts w:ascii="Arial" w:hAnsi="Arial" w:cs="Arial"/>
          <w:sz w:val="24"/>
          <w:szCs w:val="24"/>
        </w:rPr>
        <w:t>Российская Федерация;</w:t>
      </w:r>
    </w:p>
    <w:p w14:paraId="651E58C6" w14:textId="4A12999A" w:rsidR="00F54107" w:rsidRPr="002727FB" w:rsidRDefault="0075325E" w:rsidP="00705E71">
      <w:pPr>
        <w:pStyle w:val="af0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727FB">
        <w:rPr>
          <w:rFonts w:ascii="Arial" w:hAnsi="Arial" w:cs="Arial"/>
          <w:sz w:val="24"/>
          <w:szCs w:val="24"/>
        </w:rPr>
        <w:t>РСО</w:t>
      </w:r>
      <w:r w:rsidR="005701EE">
        <w:rPr>
          <w:rFonts w:ascii="Arial" w:hAnsi="Arial" w:cs="Arial"/>
          <w:sz w:val="24"/>
          <w:szCs w:val="24"/>
        </w:rPr>
        <w:t xml:space="preserve">    </w:t>
      </w:r>
      <w:r w:rsidR="005E7854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 xml:space="preserve">   </w:t>
      </w:r>
      <w:r w:rsidRPr="002727FB">
        <w:rPr>
          <w:rFonts w:ascii="Arial" w:hAnsi="Arial" w:cs="Arial"/>
          <w:sz w:val="24"/>
          <w:szCs w:val="24"/>
        </w:rPr>
        <w:t xml:space="preserve"> </w:t>
      </w:r>
      <w:r w:rsidR="005701EE">
        <w:rPr>
          <w:rFonts w:ascii="Arial" w:hAnsi="Arial" w:cs="Arial"/>
          <w:sz w:val="24"/>
          <w:szCs w:val="24"/>
        </w:rPr>
        <w:t>––</w:t>
      </w:r>
      <w:r w:rsidR="005E7854">
        <w:rPr>
          <w:sz w:val="24"/>
          <w:szCs w:val="24"/>
        </w:rPr>
        <w:t>     </w:t>
      </w:r>
      <w:r w:rsidR="005E7854">
        <w:rPr>
          <w:rFonts w:ascii="Arial" w:hAnsi="Arial" w:cs="Arial"/>
          <w:sz w:val="24"/>
          <w:szCs w:val="24"/>
        </w:rPr>
        <w:t>р</w:t>
      </w:r>
      <w:r w:rsidRPr="002727FB">
        <w:rPr>
          <w:rFonts w:ascii="Arial" w:hAnsi="Arial" w:cs="Arial"/>
          <w:sz w:val="24"/>
          <w:szCs w:val="24"/>
        </w:rPr>
        <w:t>есурсоснабжающая организация.</w:t>
      </w:r>
    </w:p>
    <w:p w14:paraId="58409658" w14:textId="77777777" w:rsidR="0075325E" w:rsidRPr="002727FB" w:rsidRDefault="0075325E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40D495D2" w14:textId="469B972A" w:rsidR="00F54107" w:rsidRPr="003D3F4D" w:rsidRDefault="0008315E" w:rsidP="00705E71">
      <w:pPr>
        <w:pStyle w:val="ConsPlusTitle0"/>
        <w:numPr>
          <w:ilvl w:val="0"/>
          <w:numId w:val="17"/>
        </w:numPr>
        <w:jc w:val="both"/>
        <w:outlineLvl w:val="1"/>
        <w:rPr>
          <w:sz w:val="28"/>
          <w:szCs w:val="28"/>
        </w:rPr>
      </w:pPr>
      <w:bookmarkStart w:id="9" w:name="_Toc162018798"/>
      <w:r w:rsidRPr="003D3F4D">
        <w:rPr>
          <w:sz w:val="28"/>
          <w:szCs w:val="28"/>
        </w:rPr>
        <w:t>Общий алгоритм разработки системы сквозных показателей</w:t>
      </w:r>
      <w:bookmarkEnd w:id="9"/>
    </w:p>
    <w:p w14:paraId="368469B0" w14:textId="77777777" w:rsidR="00F54107" w:rsidRPr="002727FB" w:rsidRDefault="00F54107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10D75AF5" w14:textId="43C2F717" w:rsidR="0008315E" w:rsidRPr="002727FB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 Общий алгоритм разработки системы сквозных показателей включает в</w:t>
      </w:r>
      <w:r w:rsidR="005E7854">
        <w:rPr>
          <w:sz w:val="24"/>
          <w:szCs w:val="24"/>
        </w:rPr>
        <w:t> </w:t>
      </w:r>
      <w:r w:rsidR="0008315E" w:rsidRPr="002727FB">
        <w:rPr>
          <w:sz w:val="24"/>
          <w:szCs w:val="24"/>
        </w:rPr>
        <w:t xml:space="preserve">себя </w:t>
      </w:r>
      <w:r w:rsidR="0008315E" w:rsidRPr="002727FB">
        <w:rPr>
          <w:sz w:val="24"/>
          <w:szCs w:val="24"/>
        </w:rPr>
        <w:lastRenderedPageBreak/>
        <w:t>следующие этапы:</w:t>
      </w:r>
    </w:p>
    <w:p w14:paraId="30C93090" w14:textId="48CDD9CD" w:rsidR="0008315E" w:rsidRPr="005642E0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1</w:t>
      </w:r>
      <w:r w:rsidR="003D2A2A" w:rsidRPr="002727FB">
        <w:rPr>
          <w:sz w:val="24"/>
          <w:szCs w:val="24"/>
        </w:rPr>
        <w:t xml:space="preserve"> </w:t>
      </w:r>
      <w:r w:rsidR="005E7854">
        <w:rPr>
          <w:sz w:val="24"/>
          <w:szCs w:val="24"/>
        </w:rPr>
        <w:t>С</w:t>
      </w:r>
      <w:r w:rsidR="0008315E" w:rsidRPr="002727FB">
        <w:rPr>
          <w:sz w:val="24"/>
          <w:szCs w:val="24"/>
        </w:rPr>
        <w:t xml:space="preserve">бор исходных данных, </w:t>
      </w:r>
      <w:bookmarkStart w:id="10" w:name="_Hlk162440806"/>
      <w:r w:rsidR="0008315E" w:rsidRPr="002727FB">
        <w:rPr>
          <w:sz w:val="24"/>
          <w:szCs w:val="24"/>
        </w:rPr>
        <w:t xml:space="preserve">характеризующих текущий уровень социально-экономического и градостроительного развития территорий на основании </w:t>
      </w:r>
      <w:r w:rsidR="0008315E" w:rsidRPr="005642E0">
        <w:rPr>
          <w:sz w:val="24"/>
          <w:szCs w:val="24"/>
        </w:rPr>
        <w:t>статистических данных</w:t>
      </w:r>
      <w:bookmarkEnd w:id="10"/>
      <w:r w:rsidR="00BF72ED">
        <w:rPr>
          <w:sz w:val="24"/>
          <w:szCs w:val="24"/>
        </w:rPr>
        <w:t>.</w:t>
      </w:r>
    </w:p>
    <w:p w14:paraId="3158C9B3" w14:textId="46C84160" w:rsidR="0008315E" w:rsidRPr="002727FB" w:rsidRDefault="00DC7A43" w:rsidP="006B1C1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5642E0">
        <w:rPr>
          <w:sz w:val="24"/>
          <w:szCs w:val="24"/>
        </w:rPr>
        <w:t>3</w:t>
      </w:r>
      <w:r w:rsidR="0008315E" w:rsidRPr="005642E0">
        <w:rPr>
          <w:sz w:val="24"/>
          <w:szCs w:val="24"/>
        </w:rPr>
        <w:t>.1.2</w:t>
      </w:r>
      <w:r w:rsidR="003D2A2A" w:rsidRPr="005642E0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А</w:t>
      </w:r>
      <w:r w:rsidR="0008315E" w:rsidRPr="005642E0">
        <w:rPr>
          <w:sz w:val="24"/>
          <w:szCs w:val="24"/>
        </w:rPr>
        <w:t>нализ действующих документов стратегического и территориального планирования на предмет наличия в них целевых показателей социально-экономического и пространственного развития, достижение которых зависит от реализации тех или иных градостроительных решений</w:t>
      </w:r>
      <w:r w:rsidR="00BF72ED">
        <w:rPr>
          <w:sz w:val="24"/>
          <w:szCs w:val="24"/>
        </w:rPr>
        <w:t>.</w:t>
      </w:r>
    </w:p>
    <w:p w14:paraId="363E9326" w14:textId="7C4F6D9E" w:rsidR="0008315E" w:rsidRPr="002727FB" w:rsidRDefault="00DC7A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3</w:t>
      </w:r>
      <w:r w:rsidR="003D2A2A"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А</w:t>
      </w:r>
      <w:r w:rsidR="0008315E" w:rsidRPr="002727FB">
        <w:rPr>
          <w:sz w:val="24"/>
          <w:szCs w:val="24"/>
        </w:rPr>
        <w:t>нализ целевых показателей документов, формирующих единую градостроительную политику двух и более муниципальных образований, формирующих агломерацию</w:t>
      </w:r>
      <w:r w:rsidR="00BF72ED">
        <w:rPr>
          <w:sz w:val="24"/>
          <w:szCs w:val="24"/>
        </w:rPr>
        <w:t>.</w:t>
      </w:r>
    </w:p>
    <w:p w14:paraId="199FD859" w14:textId="192C0523" w:rsidR="00F54107" w:rsidRDefault="00DC7A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3</w:t>
      </w:r>
      <w:r w:rsidR="0008315E" w:rsidRPr="002727FB">
        <w:rPr>
          <w:sz w:val="24"/>
          <w:szCs w:val="24"/>
        </w:rPr>
        <w:t>.1.4</w:t>
      </w:r>
      <w:r w:rsidR="003D2A2A"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Ф</w:t>
      </w:r>
      <w:r w:rsidR="0008315E" w:rsidRPr="002727FB">
        <w:rPr>
          <w:sz w:val="24"/>
          <w:szCs w:val="24"/>
        </w:rPr>
        <w:t>ормирование итогового перечня сквозных показателей для территории</w:t>
      </w:r>
      <w:r w:rsidR="002727FB">
        <w:rPr>
          <w:sz w:val="24"/>
          <w:szCs w:val="24"/>
        </w:rPr>
        <w:t xml:space="preserve"> агломерации</w:t>
      </w:r>
      <w:r w:rsidR="0008315E" w:rsidRPr="002727FB">
        <w:rPr>
          <w:sz w:val="24"/>
          <w:szCs w:val="24"/>
        </w:rPr>
        <w:t>.</w:t>
      </w:r>
    </w:p>
    <w:p w14:paraId="48CDD4E0" w14:textId="77777777" w:rsidR="002F77B5" w:rsidRPr="002727FB" w:rsidRDefault="002F77B5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</w:p>
    <w:p w14:paraId="243B8302" w14:textId="77777777" w:rsidR="0008315E" w:rsidRPr="002727FB" w:rsidRDefault="0008315E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1A1DB1CE" w14:textId="208CA554" w:rsidR="00F54107" w:rsidRPr="003D3F4D" w:rsidRDefault="0008315E" w:rsidP="00705E71">
      <w:pPr>
        <w:pStyle w:val="ConsPlusTitle0"/>
        <w:numPr>
          <w:ilvl w:val="0"/>
          <w:numId w:val="17"/>
        </w:numPr>
        <w:ind w:left="709" w:firstLine="0"/>
        <w:jc w:val="both"/>
        <w:outlineLvl w:val="1"/>
        <w:rPr>
          <w:sz w:val="28"/>
          <w:szCs w:val="28"/>
        </w:rPr>
      </w:pPr>
      <w:bookmarkStart w:id="11" w:name="_Toc162018799"/>
      <w:r w:rsidRPr="003D3F4D">
        <w:rPr>
          <w:sz w:val="28"/>
          <w:szCs w:val="28"/>
        </w:rPr>
        <w:t>Структура данных, формирующих систему сквозных показателей для документов, формирующих единую градостроительную политику территории</w:t>
      </w:r>
      <w:bookmarkEnd w:id="11"/>
    </w:p>
    <w:p w14:paraId="003AE9A8" w14:textId="77777777" w:rsidR="00F54107" w:rsidRPr="002727FB" w:rsidRDefault="00F54107" w:rsidP="00705E71">
      <w:pPr>
        <w:pStyle w:val="ConsPlusNormal0"/>
        <w:ind w:firstLine="709"/>
        <w:jc w:val="both"/>
        <w:rPr>
          <w:sz w:val="24"/>
          <w:szCs w:val="24"/>
        </w:rPr>
      </w:pPr>
    </w:p>
    <w:p w14:paraId="6F227FE3" w14:textId="77777777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 </w:t>
      </w:r>
      <w:r w:rsidR="0051478A" w:rsidRPr="002727FB">
        <w:rPr>
          <w:sz w:val="24"/>
          <w:szCs w:val="24"/>
        </w:rPr>
        <w:t>Система сквозных показателей документа, определяющего единую градостроительную политику</w:t>
      </w:r>
      <w:r w:rsidR="002727FB">
        <w:rPr>
          <w:sz w:val="24"/>
          <w:szCs w:val="24"/>
        </w:rPr>
        <w:t xml:space="preserve"> в агломерациях</w:t>
      </w:r>
      <w:r w:rsidR="0051478A" w:rsidRPr="002727FB">
        <w:rPr>
          <w:sz w:val="24"/>
          <w:szCs w:val="24"/>
        </w:rPr>
        <w:t>, состоит из следующих тематических групп:</w:t>
      </w:r>
    </w:p>
    <w:p w14:paraId="1991079A" w14:textId="14CFEB36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1 </w:t>
      </w:r>
      <w:r w:rsidR="00BF72ED">
        <w:rPr>
          <w:sz w:val="24"/>
          <w:szCs w:val="24"/>
        </w:rPr>
        <w:t>Д</w:t>
      </w:r>
      <w:r w:rsidR="0051478A" w:rsidRPr="002727FB">
        <w:rPr>
          <w:sz w:val="24"/>
          <w:szCs w:val="24"/>
        </w:rPr>
        <w:t>емографические показатели</w:t>
      </w:r>
      <w:r w:rsidR="00BF72ED">
        <w:rPr>
          <w:sz w:val="24"/>
          <w:szCs w:val="24"/>
        </w:rPr>
        <w:t>.</w:t>
      </w:r>
    </w:p>
    <w:p w14:paraId="6BDD629A" w14:textId="077F2B72" w:rsidR="00876F0B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2 </w:t>
      </w:r>
      <w:r w:rsidR="00BF72ED">
        <w:rPr>
          <w:sz w:val="24"/>
          <w:szCs w:val="24"/>
        </w:rPr>
        <w:t>Г</w:t>
      </w:r>
      <w:r w:rsidR="0051478A" w:rsidRPr="002727FB">
        <w:rPr>
          <w:sz w:val="24"/>
          <w:szCs w:val="24"/>
        </w:rPr>
        <w:t>радостроительное развитие территорий</w:t>
      </w:r>
      <w:r w:rsidR="00BF72ED">
        <w:rPr>
          <w:sz w:val="24"/>
          <w:szCs w:val="24"/>
        </w:rPr>
        <w:t>.</w:t>
      </w:r>
    </w:p>
    <w:p w14:paraId="271CAEF9" w14:textId="3B9BC3C0" w:rsidR="00AD0C6B" w:rsidRPr="002727FB" w:rsidRDefault="00AD0C6B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 xml:space="preserve">4.1.3 </w:t>
      </w:r>
      <w:r w:rsidR="00BF72ED">
        <w:rPr>
          <w:sz w:val="24"/>
          <w:szCs w:val="24"/>
        </w:rPr>
        <w:t>Э</w:t>
      </w:r>
      <w:r w:rsidRPr="002727FB">
        <w:rPr>
          <w:sz w:val="24"/>
          <w:szCs w:val="24"/>
        </w:rPr>
        <w:t>кономика и занятость</w:t>
      </w:r>
      <w:r w:rsidR="00BF72ED">
        <w:rPr>
          <w:sz w:val="24"/>
          <w:szCs w:val="24"/>
        </w:rPr>
        <w:t>.</w:t>
      </w:r>
    </w:p>
    <w:p w14:paraId="12715835" w14:textId="61B171B8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4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Т</w:t>
      </w:r>
      <w:r w:rsidR="0051478A" w:rsidRPr="002727FB">
        <w:rPr>
          <w:sz w:val="24"/>
          <w:szCs w:val="24"/>
        </w:rPr>
        <w:t>ранспорт, дорожное хозяйство, включая подгруппы:</w:t>
      </w:r>
    </w:p>
    <w:p w14:paraId="2151A340" w14:textId="77777777" w:rsidR="00053E5E" w:rsidRPr="002727FB" w:rsidRDefault="005701EE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053E5E" w:rsidRPr="002727FB">
        <w:rPr>
          <w:sz w:val="24"/>
          <w:szCs w:val="24"/>
        </w:rPr>
        <w:t>внегородская дорожная сеть (для агломераций);</w:t>
      </w:r>
    </w:p>
    <w:p w14:paraId="53F0985A" w14:textId="11E6440C" w:rsidR="00053E5E" w:rsidRPr="002727FB" w:rsidRDefault="005701EE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053E5E">
        <w:rPr>
          <w:sz w:val="24"/>
          <w:szCs w:val="24"/>
        </w:rPr>
        <w:t xml:space="preserve"> </w:t>
      </w:r>
      <w:r w:rsidR="003868AC">
        <w:rPr>
          <w:sz w:val="24"/>
          <w:szCs w:val="24"/>
        </w:rPr>
        <w:t>внеуличный транспорт</w:t>
      </w:r>
      <w:r w:rsidR="00BF72ED">
        <w:rPr>
          <w:sz w:val="24"/>
          <w:szCs w:val="24"/>
        </w:rPr>
        <w:t>.</w:t>
      </w:r>
    </w:p>
    <w:p w14:paraId="5011A72F" w14:textId="5F5F275E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5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О</w:t>
      </w:r>
      <w:r w:rsidR="0051478A" w:rsidRPr="002727FB">
        <w:rPr>
          <w:sz w:val="24"/>
          <w:szCs w:val="24"/>
        </w:rPr>
        <w:t>бразование</w:t>
      </w:r>
      <w:r w:rsidR="00BF72ED">
        <w:rPr>
          <w:sz w:val="24"/>
          <w:szCs w:val="24"/>
        </w:rPr>
        <w:t>.</w:t>
      </w:r>
    </w:p>
    <w:p w14:paraId="5047A4E4" w14:textId="316B85C0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6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К</w:t>
      </w:r>
      <w:r w:rsidR="0051478A" w:rsidRPr="002727FB">
        <w:rPr>
          <w:sz w:val="24"/>
          <w:szCs w:val="24"/>
        </w:rPr>
        <w:t>ультура</w:t>
      </w:r>
      <w:r w:rsidR="00BF72ED">
        <w:rPr>
          <w:sz w:val="24"/>
          <w:szCs w:val="24"/>
        </w:rPr>
        <w:t>.</w:t>
      </w:r>
    </w:p>
    <w:p w14:paraId="678DB177" w14:textId="0FE8E8FF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7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З</w:t>
      </w:r>
      <w:r w:rsidR="0051478A" w:rsidRPr="002727FB">
        <w:rPr>
          <w:sz w:val="24"/>
          <w:szCs w:val="24"/>
        </w:rPr>
        <w:t>дравоохранение</w:t>
      </w:r>
      <w:r w:rsidR="00BF72ED">
        <w:rPr>
          <w:sz w:val="24"/>
          <w:szCs w:val="24"/>
        </w:rPr>
        <w:t>.</w:t>
      </w:r>
    </w:p>
    <w:p w14:paraId="41DE1EFC" w14:textId="16833C6A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8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Ф</w:t>
      </w:r>
      <w:r w:rsidR="0051478A" w:rsidRPr="002727FB">
        <w:rPr>
          <w:sz w:val="24"/>
          <w:szCs w:val="24"/>
        </w:rPr>
        <w:t>изическая культура и спорт</w:t>
      </w:r>
      <w:r w:rsidR="00BF72ED">
        <w:rPr>
          <w:sz w:val="24"/>
          <w:szCs w:val="24"/>
        </w:rPr>
        <w:t>.</w:t>
      </w:r>
    </w:p>
    <w:p w14:paraId="015793F3" w14:textId="08564338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</w:t>
      </w:r>
      <w:r w:rsidR="00876F0B" w:rsidRPr="002727FB">
        <w:rPr>
          <w:sz w:val="24"/>
          <w:szCs w:val="24"/>
        </w:rPr>
        <w:t>9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Р</w:t>
      </w:r>
      <w:r w:rsidR="00AD0C6B" w:rsidRPr="002727FB">
        <w:rPr>
          <w:sz w:val="24"/>
          <w:szCs w:val="24"/>
        </w:rPr>
        <w:t>азвитие туризма</w:t>
      </w:r>
      <w:r w:rsidR="00BF72ED">
        <w:rPr>
          <w:sz w:val="24"/>
          <w:szCs w:val="24"/>
        </w:rPr>
        <w:t>.</w:t>
      </w:r>
    </w:p>
    <w:p w14:paraId="17D3820F" w14:textId="705D830C" w:rsidR="0051478A" w:rsidRPr="002727FB" w:rsidRDefault="003D2A2A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.1.1</w:t>
      </w:r>
      <w:r w:rsidR="00876F0B" w:rsidRPr="002727FB">
        <w:rPr>
          <w:sz w:val="24"/>
          <w:szCs w:val="24"/>
        </w:rPr>
        <w:t>0</w:t>
      </w:r>
      <w:r w:rsidRPr="002727FB">
        <w:rPr>
          <w:sz w:val="24"/>
          <w:szCs w:val="24"/>
        </w:rPr>
        <w:t xml:space="preserve"> </w:t>
      </w:r>
      <w:r w:rsidR="00BF72ED">
        <w:rPr>
          <w:sz w:val="24"/>
          <w:szCs w:val="24"/>
        </w:rPr>
        <w:t>И</w:t>
      </w:r>
      <w:r w:rsidR="0051478A" w:rsidRPr="002727FB">
        <w:rPr>
          <w:sz w:val="24"/>
          <w:szCs w:val="24"/>
        </w:rPr>
        <w:t>нженерная и коммунальная инфраструктура.</w:t>
      </w:r>
    </w:p>
    <w:p w14:paraId="28313672" w14:textId="77777777" w:rsidR="0051478A" w:rsidRPr="002727FB" w:rsidRDefault="00DC7A43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 w:rsidRPr="002727FB">
        <w:rPr>
          <w:sz w:val="24"/>
          <w:szCs w:val="24"/>
        </w:rPr>
        <w:t>4</w:t>
      </w:r>
      <w:r w:rsidR="0051478A" w:rsidRPr="002727FB">
        <w:rPr>
          <w:sz w:val="24"/>
          <w:szCs w:val="24"/>
        </w:rPr>
        <w:t xml:space="preserve">.2 Перечень сквозных показателей по обозначенным в разделе </w:t>
      </w:r>
      <w:r w:rsidR="0035318E" w:rsidRPr="002727FB">
        <w:rPr>
          <w:sz w:val="24"/>
          <w:szCs w:val="24"/>
        </w:rPr>
        <w:t>4</w:t>
      </w:r>
      <w:r w:rsidR="0051478A" w:rsidRPr="002727FB">
        <w:rPr>
          <w:sz w:val="24"/>
          <w:szCs w:val="24"/>
        </w:rPr>
        <w:t>.1 группам пр</w:t>
      </w:r>
      <w:r w:rsidR="0035318E" w:rsidRPr="002727FB">
        <w:rPr>
          <w:sz w:val="24"/>
          <w:szCs w:val="24"/>
        </w:rPr>
        <w:t>иведены</w:t>
      </w:r>
      <w:r w:rsidR="0051478A" w:rsidRPr="002727FB">
        <w:rPr>
          <w:sz w:val="24"/>
          <w:szCs w:val="24"/>
        </w:rPr>
        <w:t xml:space="preserve"> в </w:t>
      </w:r>
      <w:r w:rsidR="0035318E" w:rsidRPr="002727FB">
        <w:rPr>
          <w:sz w:val="24"/>
          <w:szCs w:val="24"/>
        </w:rPr>
        <w:t>п</w:t>
      </w:r>
      <w:r w:rsidR="0051478A" w:rsidRPr="002727FB">
        <w:rPr>
          <w:sz w:val="24"/>
          <w:szCs w:val="24"/>
        </w:rPr>
        <w:t>риложении А.</w:t>
      </w:r>
    </w:p>
    <w:p w14:paraId="6FA78C32" w14:textId="602DABB5" w:rsidR="00F54107" w:rsidRPr="004C7082" w:rsidRDefault="007B53B6" w:rsidP="009A31B3">
      <w:pPr>
        <w:pStyle w:val="ConsPlusNormal0"/>
        <w:ind w:firstLine="539"/>
        <w:jc w:val="center"/>
        <w:outlineLvl w:val="0"/>
        <w:rPr>
          <w:sz w:val="28"/>
          <w:szCs w:val="28"/>
        </w:rPr>
      </w:pPr>
      <w:r w:rsidRPr="002727FB">
        <w:rPr>
          <w:sz w:val="24"/>
          <w:szCs w:val="24"/>
        </w:rPr>
        <w:br w:type="page"/>
      </w:r>
      <w:bookmarkStart w:id="12" w:name="_Toc162018800"/>
      <w:r w:rsidR="0051478A" w:rsidRPr="004C7082">
        <w:rPr>
          <w:b/>
          <w:sz w:val="28"/>
          <w:szCs w:val="28"/>
        </w:rPr>
        <w:lastRenderedPageBreak/>
        <w:t>Приложение А</w:t>
      </w:r>
      <w:bookmarkEnd w:id="12"/>
    </w:p>
    <w:p w14:paraId="09BA5D2E" w14:textId="77777777" w:rsidR="00F54107" w:rsidRPr="004C7082" w:rsidRDefault="0051478A" w:rsidP="009A31B3">
      <w:pPr>
        <w:pStyle w:val="ConsPlusNormal0"/>
        <w:ind w:firstLine="539"/>
        <w:jc w:val="center"/>
        <w:rPr>
          <w:sz w:val="28"/>
          <w:szCs w:val="28"/>
        </w:rPr>
      </w:pPr>
      <w:r w:rsidRPr="004C7082">
        <w:rPr>
          <w:b/>
          <w:sz w:val="28"/>
          <w:szCs w:val="28"/>
        </w:rPr>
        <w:t>(справочное)</w:t>
      </w:r>
    </w:p>
    <w:p w14:paraId="4D956515" w14:textId="77777777" w:rsidR="00A03E36" w:rsidRPr="00131625" w:rsidRDefault="00A03E36" w:rsidP="00A03E36">
      <w:pPr>
        <w:pStyle w:val="ConsPlusNormal0"/>
        <w:ind w:firstLine="539"/>
        <w:jc w:val="both"/>
        <w:rPr>
          <w:szCs w:val="20"/>
        </w:rPr>
      </w:pPr>
    </w:p>
    <w:p w14:paraId="7753B962" w14:textId="77777777" w:rsidR="00A03E36" w:rsidRDefault="00A03E36" w:rsidP="00A03E36">
      <w:pPr>
        <w:pStyle w:val="ConsPlusTitle0"/>
        <w:ind w:firstLine="539"/>
        <w:jc w:val="center"/>
        <w:rPr>
          <w:szCs w:val="20"/>
        </w:rPr>
      </w:pPr>
      <w:r w:rsidRPr="00131625">
        <w:rPr>
          <w:szCs w:val="20"/>
        </w:rPr>
        <w:t xml:space="preserve">А.1 Перечень сквозных показателей, применяемых в целях </w:t>
      </w:r>
      <w:r w:rsidRPr="00DB66DD">
        <w:rPr>
          <w:szCs w:val="20"/>
        </w:rPr>
        <w:t xml:space="preserve">определения </w:t>
      </w:r>
      <w:r w:rsidR="00C91B2B" w:rsidRPr="006C4B2D">
        <w:rPr>
          <w:szCs w:val="20"/>
        </w:rPr>
        <w:t xml:space="preserve">единой градостроительной политики </w:t>
      </w:r>
      <w:r w:rsidRPr="00DB66DD">
        <w:rPr>
          <w:szCs w:val="20"/>
        </w:rPr>
        <w:t>в агломерациях</w:t>
      </w:r>
    </w:p>
    <w:p w14:paraId="61FBCDE0" w14:textId="77777777" w:rsidR="00A03E36" w:rsidRDefault="00A03E36" w:rsidP="00A03E36">
      <w:pPr>
        <w:pStyle w:val="ConsPlusTitle0"/>
        <w:ind w:firstLine="539"/>
        <w:jc w:val="center"/>
        <w:rPr>
          <w:szCs w:val="20"/>
        </w:rPr>
      </w:pPr>
    </w:p>
    <w:p w14:paraId="1415EC29" w14:textId="77777777" w:rsidR="00A03E36" w:rsidRPr="004C7082" w:rsidRDefault="00A03E36" w:rsidP="00A03E36">
      <w:pPr>
        <w:pStyle w:val="ConsPlusTitle0"/>
        <w:rPr>
          <w:b w:val="0"/>
          <w:i/>
          <w:szCs w:val="20"/>
        </w:rPr>
      </w:pPr>
      <w:r w:rsidRPr="004C7082">
        <w:rPr>
          <w:b w:val="0"/>
          <w:i/>
          <w:szCs w:val="20"/>
        </w:rPr>
        <w:t>Т а б л и ц а А.1</w:t>
      </w:r>
    </w:p>
    <w:tbl>
      <w:tblPr>
        <w:tblStyle w:val="af"/>
        <w:tblpPr w:leftFromText="180" w:rightFromText="180" w:vertAnchor="text" w:horzAnchor="margin" w:tblpXSpec="right" w:tblpY="140"/>
        <w:tblW w:w="9781" w:type="dxa"/>
        <w:tblLayout w:type="fixed"/>
        <w:tblLook w:val="04A0" w:firstRow="1" w:lastRow="0" w:firstColumn="1" w:lastColumn="0" w:noHBand="0" w:noVBand="1"/>
      </w:tblPr>
      <w:tblGrid>
        <w:gridCol w:w="704"/>
        <w:gridCol w:w="3402"/>
        <w:gridCol w:w="1840"/>
        <w:gridCol w:w="1420"/>
        <w:gridCol w:w="839"/>
        <w:gridCol w:w="529"/>
        <w:gridCol w:w="459"/>
        <w:gridCol w:w="588"/>
      </w:tblGrid>
      <w:tr w:rsidR="00A03E36" w:rsidRPr="00131625" w14:paraId="20FD4DE5" w14:textId="77777777" w:rsidTr="001A407C">
        <w:trPr>
          <w:trHeight w:val="520"/>
          <w:tblHeader/>
        </w:trPr>
        <w:tc>
          <w:tcPr>
            <w:tcW w:w="704" w:type="dxa"/>
            <w:vMerge w:val="restart"/>
            <w:hideMark/>
          </w:tcPr>
          <w:p w14:paraId="281195F2" w14:textId="77777777" w:rsidR="00A03E36" w:rsidRPr="00131625" w:rsidRDefault="00A03E36" w:rsidP="004B5FC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402" w:type="dxa"/>
            <w:vMerge w:val="restart"/>
            <w:noWrap/>
            <w:hideMark/>
          </w:tcPr>
          <w:p w14:paraId="45B22F78" w14:textId="4E795D0B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5FD3DE2A" w14:textId="77777777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840" w:type="dxa"/>
            <w:vMerge w:val="restart"/>
            <w:noWrap/>
            <w:hideMark/>
          </w:tcPr>
          <w:p w14:paraId="5DFEEDB6" w14:textId="428BC4FB" w:rsidR="00A03E36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17F25402" w14:textId="20F3483D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420" w:type="dxa"/>
            <w:hideMark/>
          </w:tcPr>
          <w:p w14:paraId="468D91FD" w14:textId="0710A392" w:rsidR="00A03E36" w:rsidRDefault="00A03E36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402678C4" w14:textId="30270C73" w:rsidR="00A03E36" w:rsidRPr="00131625" w:rsidRDefault="00A03E36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39" w:type="dxa"/>
            <w:vMerge w:val="restart"/>
            <w:hideMark/>
          </w:tcPr>
          <w:p w14:paraId="1EF3D996" w14:textId="245FD3AF" w:rsidR="00C53B84" w:rsidRDefault="00A03E36" w:rsidP="004B5FC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0BEF15EE" w14:textId="77777777" w:rsidR="00A03E36" w:rsidRPr="00131625" w:rsidRDefault="00A03E36" w:rsidP="004B5FC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1576" w:type="dxa"/>
            <w:gridSpan w:val="3"/>
            <w:hideMark/>
          </w:tcPr>
          <w:p w14:paraId="6E28F50B" w14:textId="77777777" w:rsidR="00E65605" w:rsidRDefault="00A03E36" w:rsidP="004B5FCA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 w:rsidR="00E6560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344D9FEE" w14:textId="0B48AA88" w:rsidR="00A03E36" w:rsidRPr="00131625" w:rsidRDefault="00A03E36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</w:tc>
      </w:tr>
      <w:tr w:rsidR="001A407C" w:rsidRPr="00131625" w14:paraId="5E31920F" w14:textId="77777777" w:rsidTr="0014400E">
        <w:trPr>
          <w:trHeight w:val="290"/>
          <w:tblHeader/>
        </w:trPr>
        <w:tc>
          <w:tcPr>
            <w:tcW w:w="704" w:type="dxa"/>
            <w:vMerge/>
            <w:hideMark/>
          </w:tcPr>
          <w:p w14:paraId="30A21B44" w14:textId="77777777" w:rsidR="001A407C" w:rsidRPr="00131625" w:rsidRDefault="001A407C" w:rsidP="004B5FC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3402" w:type="dxa"/>
            <w:vMerge/>
            <w:hideMark/>
          </w:tcPr>
          <w:p w14:paraId="55FCC7B5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840" w:type="dxa"/>
            <w:vMerge/>
            <w:hideMark/>
          </w:tcPr>
          <w:p w14:paraId="5D8659F2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420" w:type="dxa"/>
            <w:hideMark/>
          </w:tcPr>
          <w:p w14:paraId="06358809" w14:textId="77777777" w:rsidR="001A407C" w:rsidRPr="00131625" w:rsidRDefault="001A407C" w:rsidP="004B5FC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39" w:type="dxa"/>
            <w:vMerge/>
            <w:hideMark/>
          </w:tcPr>
          <w:p w14:paraId="4EB0830E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576" w:type="dxa"/>
            <w:gridSpan w:val="3"/>
            <w:hideMark/>
          </w:tcPr>
          <w:p w14:paraId="64A09C5B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009B3AF6" w14:textId="77777777" w:rsidR="001A407C" w:rsidRPr="00131625" w:rsidRDefault="001A407C" w:rsidP="004B5FC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</w:p>
        </w:tc>
      </w:tr>
      <w:tr w:rsidR="00A03E36" w:rsidRPr="00131625" w14:paraId="6B57C89C" w14:textId="77777777" w:rsidTr="00A03E36">
        <w:trPr>
          <w:trHeight w:val="290"/>
        </w:trPr>
        <w:tc>
          <w:tcPr>
            <w:tcW w:w="704" w:type="dxa"/>
            <w:noWrap/>
            <w:hideMark/>
          </w:tcPr>
          <w:p w14:paraId="2EBD271D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77" w:type="dxa"/>
            <w:gridSpan w:val="7"/>
            <w:hideMark/>
          </w:tcPr>
          <w:p w14:paraId="2992446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емографические показатели</w:t>
            </w:r>
          </w:p>
        </w:tc>
      </w:tr>
      <w:tr w:rsidR="00A03E36" w:rsidRPr="00131625" w14:paraId="0AB9FE74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21B7FFA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1</w:t>
            </w:r>
          </w:p>
        </w:tc>
        <w:tc>
          <w:tcPr>
            <w:tcW w:w="3402" w:type="dxa"/>
            <w:hideMark/>
          </w:tcPr>
          <w:p w14:paraId="2AD7BAF5" w14:textId="01D45629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постоянного населения</w:t>
            </w:r>
          </w:p>
        </w:tc>
        <w:tc>
          <w:tcPr>
            <w:tcW w:w="1840" w:type="dxa"/>
            <w:hideMark/>
          </w:tcPr>
          <w:p w14:paraId="312C043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0A9DF0A" w14:textId="77777777" w:rsidR="00A03E36" w:rsidRPr="00131625" w:rsidRDefault="00A03E36" w:rsidP="002643E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FDE333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5A5E86E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7699E9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29F72E5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EA0A231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1C634DC2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2</w:t>
            </w:r>
          </w:p>
        </w:tc>
        <w:tc>
          <w:tcPr>
            <w:tcW w:w="3402" w:type="dxa"/>
            <w:hideMark/>
          </w:tcPr>
          <w:p w14:paraId="28AAC5FF" w14:textId="49FA2475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трудоспособного возраста</w:t>
            </w:r>
          </w:p>
        </w:tc>
        <w:tc>
          <w:tcPr>
            <w:tcW w:w="1840" w:type="dxa"/>
            <w:hideMark/>
          </w:tcPr>
          <w:p w14:paraId="3A7A9C28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CC5802E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FD3096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2E1D749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3B0E7E1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36087C9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E6B2CED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737B1CDF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3</w:t>
            </w:r>
          </w:p>
        </w:tc>
        <w:tc>
          <w:tcPr>
            <w:tcW w:w="3402" w:type="dxa"/>
            <w:hideMark/>
          </w:tcPr>
          <w:p w14:paraId="550F8694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старше трудоспособного возраста</w:t>
            </w:r>
          </w:p>
        </w:tc>
        <w:tc>
          <w:tcPr>
            <w:tcW w:w="1840" w:type="dxa"/>
            <w:hideMark/>
          </w:tcPr>
          <w:p w14:paraId="4FAAC770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65B1EE3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760C048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6176FE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0C2C293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535DCF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01C8313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00A74C3B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4</w:t>
            </w:r>
          </w:p>
        </w:tc>
        <w:tc>
          <w:tcPr>
            <w:tcW w:w="3402" w:type="dxa"/>
            <w:hideMark/>
          </w:tcPr>
          <w:p w14:paraId="2D241587" w14:textId="1C5573E0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енность населения моложе трудоспособного возраста</w:t>
            </w:r>
          </w:p>
        </w:tc>
        <w:tc>
          <w:tcPr>
            <w:tcW w:w="1840" w:type="dxa"/>
            <w:hideMark/>
          </w:tcPr>
          <w:p w14:paraId="5C5AA852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1CF833AF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78E3934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D96927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247DC09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7512C4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9FBEFF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70DD3D3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5</w:t>
            </w:r>
          </w:p>
        </w:tc>
        <w:tc>
          <w:tcPr>
            <w:tcW w:w="3402" w:type="dxa"/>
            <w:hideMark/>
          </w:tcPr>
          <w:p w14:paraId="7282C54A" w14:textId="7D5441DF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городского населения в общей численности населения</w:t>
            </w:r>
          </w:p>
        </w:tc>
        <w:tc>
          <w:tcPr>
            <w:tcW w:w="1840" w:type="dxa"/>
            <w:hideMark/>
          </w:tcPr>
          <w:p w14:paraId="1DD7A56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420" w:type="dxa"/>
            <w:hideMark/>
          </w:tcPr>
          <w:p w14:paraId="74F0AA6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FC5BFF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7061D6C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479295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6732FC0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43BD78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1319286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6</w:t>
            </w:r>
          </w:p>
        </w:tc>
        <w:tc>
          <w:tcPr>
            <w:tcW w:w="3402" w:type="dxa"/>
            <w:hideMark/>
          </w:tcPr>
          <w:p w14:paraId="25CEF693" w14:textId="757FBFC3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сельского населения в общей численности населения</w:t>
            </w:r>
          </w:p>
        </w:tc>
        <w:tc>
          <w:tcPr>
            <w:tcW w:w="1840" w:type="dxa"/>
            <w:hideMark/>
          </w:tcPr>
          <w:p w14:paraId="0FD61B5B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420" w:type="dxa"/>
            <w:hideMark/>
          </w:tcPr>
          <w:p w14:paraId="23E41D2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013ED8E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6314D6A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317CE89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FF2E4A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06EC605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6C83A9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7</w:t>
            </w:r>
          </w:p>
        </w:tc>
        <w:tc>
          <w:tcPr>
            <w:tcW w:w="3402" w:type="dxa"/>
            <w:hideMark/>
          </w:tcPr>
          <w:p w14:paraId="0A7CD049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стественный прирост населения</w:t>
            </w:r>
          </w:p>
        </w:tc>
        <w:tc>
          <w:tcPr>
            <w:tcW w:w="1840" w:type="dxa"/>
            <w:hideMark/>
          </w:tcPr>
          <w:p w14:paraId="714F25AE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0465880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61FA20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69880B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638F154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330C12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793E6FF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34AF60EC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8</w:t>
            </w:r>
          </w:p>
        </w:tc>
        <w:tc>
          <w:tcPr>
            <w:tcW w:w="3402" w:type="dxa"/>
            <w:hideMark/>
          </w:tcPr>
          <w:p w14:paraId="47260390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играционный прирост населения</w:t>
            </w:r>
          </w:p>
        </w:tc>
        <w:tc>
          <w:tcPr>
            <w:tcW w:w="1840" w:type="dxa"/>
            <w:hideMark/>
          </w:tcPr>
          <w:p w14:paraId="18637D19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420" w:type="dxa"/>
            <w:hideMark/>
          </w:tcPr>
          <w:p w14:paraId="3BC2F8B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41CBFC5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499B6A9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6A561C4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48759FD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7B7B0B7" w14:textId="77777777" w:rsidTr="00A03E36">
        <w:trPr>
          <w:trHeight w:val="290"/>
        </w:trPr>
        <w:tc>
          <w:tcPr>
            <w:tcW w:w="704" w:type="dxa"/>
            <w:noWrap/>
          </w:tcPr>
          <w:p w14:paraId="6011A54B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9077" w:type="dxa"/>
            <w:gridSpan w:val="7"/>
          </w:tcPr>
          <w:p w14:paraId="1FFF143A" w14:textId="77777777" w:rsidR="00A03E36" w:rsidRPr="00131625" w:rsidRDefault="00A03E36" w:rsidP="00705E71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Градостроительное развитие территорий</w:t>
            </w:r>
          </w:p>
        </w:tc>
      </w:tr>
      <w:tr w:rsidR="00A03E36" w:rsidRPr="00131625" w14:paraId="2B530C96" w14:textId="77777777" w:rsidTr="00A03E36">
        <w:trPr>
          <w:trHeight w:val="290"/>
        </w:trPr>
        <w:tc>
          <w:tcPr>
            <w:tcW w:w="704" w:type="dxa"/>
            <w:noWrap/>
          </w:tcPr>
          <w:p w14:paraId="7D03266E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2.1</w:t>
            </w:r>
          </w:p>
        </w:tc>
        <w:tc>
          <w:tcPr>
            <w:tcW w:w="9077" w:type="dxa"/>
            <w:gridSpan w:val="7"/>
          </w:tcPr>
          <w:p w14:paraId="7CE654E0" w14:textId="77777777" w:rsidR="00A03E36" w:rsidRPr="00131625" w:rsidRDefault="00A03E36" w:rsidP="00C53B84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Характеристика земель по целевому назначению </w:t>
            </w:r>
            <w:r w:rsidRPr="00131625">
              <w:rPr>
                <w:rFonts w:ascii="Arial" w:hAnsi="Arial" w:cs="Arial"/>
                <w:sz w:val="20"/>
                <w:szCs w:val="20"/>
              </w:rPr>
              <w:t>[1]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:</w:t>
            </w:r>
          </w:p>
        </w:tc>
      </w:tr>
      <w:tr w:rsidR="00A03E36" w:rsidRPr="00131625" w14:paraId="59F1746E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2C16B008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1</w:t>
            </w:r>
          </w:p>
        </w:tc>
        <w:tc>
          <w:tcPr>
            <w:tcW w:w="3402" w:type="dxa"/>
            <w:hideMark/>
          </w:tcPr>
          <w:p w14:paraId="7D6BFF11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</w:t>
            </w:r>
          </w:p>
        </w:tc>
        <w:tc>
          <w:tcPr>
            <w:tcW w:w="1840" w:type="dxa"/>
            <w:hideMark/>
          </w:tcPr>
          <w:p w14:paraId="3325190D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313ED486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,</w:t>
            </w:r>
          </w:p>
          <w:p w14:paraId="526BF97C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</w:t>
            </w:r>
          </w:p>
        </w:tc>
        <w:tc>
          <w:tcPr>
            <w:tcW w:w="839" w:type="dxa"/>
            <w:hideMark/>
          </w:tcPr>
          <w:p w14:paraId="134EFDF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5871A02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1A19030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4C970D9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A6D67A3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1F0C959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2</w:t>
            </w:r>
          </w:p>
        </w:tc>
        <w:tc>
          <w:tcPr>
            <w:tcW w:w="3402" w:type="dxa"/>
            <w:hideMark/>
          </w:tcPr>
          <w:p w14:paraId="40D3EF2A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сельскохозяйственного назначения</w:t>
            </w:r>
          </w:p>
        </w:tc>
        <w:tc>
          <w:tcPr>
            <w:tcW w:w="1840" w:type="dxa"/>
            <w:hideMark/>
          </w:tcPr>
          <w:p w14:paraId="1D8AFD4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7822FFD4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71BD57F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07E43A3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599AB66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F53BC5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B93782C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022DD918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3</w:t>
            </w:r>
          </w:p>
        </w:tc>
        <w:tc>
          <w:tcPr>
            <w:tcW w:w="3402" w:type="dxa"/>
            <w:hideMark/>
          </w:tcPr>
          <w:p w14:paraId="33EE3161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населенных пунктов</w:t>
            </w:r>
          </w:p>
        </w:tc>
        <w:tc>
          <w:tcPr>
            <w:tcW w:w="1840" w:type="dxa"/>
            <w:hideMark/>
          </w:tcPr>
          <w:p w14:paraId="53E930E7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3405F685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63CF15A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1A7F3AA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1DFA0A5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C6B4DC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EB4A059" w14:textId="77777777" w:rsidTr="001A407C">
        <w:trPr>
          <w:trHeight w:val="530"/>
        </w:trPr>
        <w:tc>
          <w:tcPr>
            <w:tcW w:w="704" w:type="dxa"/>
            <w:noWrap/>
            <w:hideMark/>
          </w:tcPr>
          <w:p w14:paraId="4376289E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4</w:t>
            </w:r>
          </w:p>
        </w:tc>
        <w:tc>
          <w:tcPr>
            <w:tcW w:w="3402" w:type="dxa"/>
            <w:hideMark/>
          </w:tcPr>
          <w:p w14:paraId="2701202C" w14:textId="43F38FBA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промышленности, энергетики, транспорта, связи … и иного специального назначения</w:t>
            </w:r>
          </w:p>
        </w:tc>
        <w:tc>
          <w:tcPr>
            <w:tcW w:w="1840" w:type="dxa"/>
            <w:hideMark/>
          </w:tcPr>
          <w:p w14:paraId="713C0B9A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2796080F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41BFFDB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7D744BC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718B573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099E0864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696FA07" w14:textId="77777777" w:rsidTr="001A407C">
        <w:trPr>
          <w:trHeight w:val="290"/>
        </w:trPr>
        <w:tc>
          <w:tcPr>
            <w:tcW w:w="704" w:type="dxa"/>
            <w:noWrap/>
            <w:hideMark/>
          </w:tcPr>
          <w:p w14:paraId="42783CC4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5</w:t>
            </w:r>
          </w:p>
        </w:tc>
        <w:tc>
          <w:tcPr>
            <w:tcW w:w="3402" w:type="dxa"/>
            <w:hideMark/>
          </w:tcPr>
          <w:p w14:paraId="19BFFB27" w14:textId="71DDB459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особо охраняемых территорий и объектов</w:t>
            </w:r>
          </w:p>
        </w:tc>
        <w:tc>
          <w:tcPr>
            <w:tcW w:w="1840" w:type="dxa"/>
            <w:hideMark/>
          </w:tcPr>
          <w:p w14:paraId="7512D9BC" w14:textId="615CBC1B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  <w:hideMark/>
          </w:tcPr>
          <w:p w14:paraId="6F3807F1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  <w:hideMark/>
          </w:tcPr>
          <w:p w14:paraId="5395922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  <w:hideMark/>
          </w:tcPr>
          <w:p w14:paraId="2C13ACEB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  <w:hideMark/>
          </w:tcPr>
          <w:p w14:paraId="09DD7E4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  <w:hideMark/>
          </w:tcPr>
          <w:p w14:paraId="11431C0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F2494D1" w14:textId="77777777" w:rsidTr="001A407C">
        <w:trPr>
          <w:trHeight w:val="290"/>
        </w:trPr>
        <w:tc>
          <w:tcPr>
            <w:tcW w:w="704" w:type="dxa"/>
            <w:noWrap/>
          </w:tcPr>
          <w:p w14:paraId="7902D54D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6</w:t>
            </w:r>
          </w:p>
        </w:tc>
        <w:tc>
          <w:tcPr>
            <w:tcW w:w="3402" w:type="dxa"/>
          </w:tcPr>
          <w:p w14:paraId="7CBDE75A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лесного фонда</w:t>
            </w:r>
          </w:p>
        </w:tc>
        <w:tc>
          <w:tcPr>
            <w:tcW w:w="1840" w:type="dxa"/>
          </w:tcPr>
          <w:p w14:paraId="1C61559E" w14:textId="3DA948BA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D1E53DB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6F83E10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315BEB8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2E66B5B7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3555FF0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4ED1DE0" w14:textId="77777777" w:rsidTr="001A407C">
        <w:trPr>
          <w:trHeight w:val="290"/>
        </w:trPr>
        <w:tc>
          <w:tcPr>
            <w:tcW w:w="704" w:type="dxa"/>
            <w:noWrap/>
          </w:tcPr>
          <w:p w14:paraId="796DEC64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7</w:t>
            </w:r>
          </w:p>
        </w:tc>
        <w:tc>
          <w:tcPr>
            <w:tcW w:w="3402" w:type="dxa"/>
          </w:tcPr>
          <w:p w14:paraId="0912A9B3" w14:textId="77777777" w:rsidR="00A03E36" w:rsidRPr="00131625" w:rsidRDefault="00A03E36" w:rsidP="004A2FAF">
            <w:pPr>
              <w:widowControl w:val="0"/>
              <w:autoSpaceDE w:val="0"/>
              <w:autoSpaceDN w:val="0"/>
              <w:spacing w:line="216" w:lineRule="auto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водного фонда</w:t>
            </w:r>
          </w:p>
        </w:tc>
        <w:tc>
          <w:tcPr>
            <w:tcW w:w="1840" w:type="dxa"/>
          </w:tcPr>
          <w:p w14:paraId="2C04E4C3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2C8D12C" w14:textId="77777777" w:rsidR="00A03E36" w:rsidRPr="00131625" w:rsidRDefault="00A03E36" w:rsidP="00A03E36">
            <w:pPr>
              <w:widowControl w:val="0"/>
              <w:autoSpaceDE w:val="0"/>
              <w:autoSpaceDN w:val="0"/>
              <w:spacing w:line="216" w:lineRule="auto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7D0D77F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08C16AE0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7F2DC2F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199CF19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4B73362" w14:textId="77777777" w:rsidTr="001A407C">
        <w:trPr>
          <w:trHeight w:val="290"/>
        </w:trPr>
        <w:tc>
          <w:tcPr>
            <w:tcW w:w="704" w:type="dxa"/>
            <w:noWrap/>
          </w:tcPr>
          <w:p w14:paraId="079FE30F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1.8</w:t>
            </w:r>
          </w:p>
        </w:tc>
        <w:tc>
          <w:tcPr>
            <w:tcW w:w="3402" w:type="dxa"/>
          </w:tcPr>
          <w:p w14:paraId="1BD67145" w14:textId="77777777" w:rsidR="00A03E36" w:rsidRPr="00131625" w:rsidRDefault="00A03E36" w:rsidP="004A2FAF">
            <w:pPr>
              <w:widowControl w:val="0"/>
              <w:autoSpaceDE w:val="0"/>
              <w:autoSpaceDN w:val="0"/>
              <w:ind w:left="-7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земель запаса</w:t>
            </w:r>
          </w:p>
        </w:tc>
        <w:tc>
          <w:tcPr>
            <w:tcW w:w="1840" w:type="dxa"/>
          </w:tcPr>
          <w:p w14:paraId="0CC42E19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а</w:t>
            </w:r>
          </w:p>
        </w:tc>
        <w:tc>
          <w:tcPr>
            <w:tcW w:w="1420" w:type="dxa"/>
          </w:tcPr>
          <w:p w14:paraId="5D293A3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ГРН</w:t>
            </w:r>
          </w:p>
        </w:tc>
        <w:tc>
          <w:tcPr>
            <w:tcW w:w="839" w:type="dxa"/>
          </w:tcPr>
          <w:p w14:paraId="11AC291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14B1965A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7BE1AE3E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8" w:type="dxa"/>
          </w:tcPr>
          <w:p w14:paraId="1BE67F8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2D2D697" w14:textId="77777777" w:rsidTr="00A03E36">
        <w:trPr>
          <w:trHeight w:val="290"/>
        </w:trPr>
        <w:tc>
          <w:tcPr>
            <w:tcW w:w="704" w:type="dxa"/>
            <w:noWrap/>
          </w:tcPr>
          <w:p w14:paraId="333B3289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.2</w:t>
            </w:r>
          </w:p>
        </w:tc>
        <w:tc>
          <w:tcPr>
            <w:tcW w:w="9077" w:type="dxa"/>
            <w:gridSpan w:val="7"/>
          </w:tcPr>
          <w:p w14:paraId="010E7609" w14:textId="77777777" w:rsidR="00A03E36" w:rsidRPr="00131625" w:rsidRDefault="00A03E36" w:rsidP="00705E71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Характеристика жил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щного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фонда</w:t>
            </w:r>
          </w:p>
        </w:tc>
      </w:tr>
      <w:tr w:rsidR="00A03E36" w:rsidRPr="00131625" w14:paraId="5AF0ED75" w14:textId="77777777" w:rsidTr="001A407C">
        <w:trPr>
          <w:trHeight w:val="290"/>
        </w:trPr>
        <w:tc>
          <w:tcPr>
            <w:tcW w:w="704" w:type="dxa"/>
            <w:noWrap/>
          </w:tcPr>
          <w:p w14:paraId="0D7F35DA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1</w:t>
            </w:r>
          </w:p>
        </w:tc>
        <w:tc>
          <w:tcPr>
            <w:tcW w:w="3402" w:type="dxa"/>
          </w:tcPr>
          <w:p w14:paraId="6441A6C0" w14:textId="2257D725" w:rsidR="004A2FAF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щая площадь жилищного фонда, </w:t>
            </w:r>
          </w:p>
          <w:p w14:paraId="45A6FEEF" w14:textId="77777777" w:rsidR="00A03E36" w:rsidRPr="00131625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 т</w:t>
            </w:r>
            <w:r w:rsid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м числе: </w:t>
            </w:r>
          </w:p>
        </w:tc>
        <w:tc>
          <w:tcPr>
            <w:tcW w:w="1840" w:type="dxa"/>
          </w:tcPr>
          <w:p w14:paraId="328EFDA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420" w:type="dxa"/>
          </w:tcPr>
          <w:p w14:paraId="32A4C50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, ЕГРН, БТИ</w:t>
            </w:r>
          </w:p>
        </w:tc>
        <w:tc>
          <w:tcPr>
            <w:tcW w:w="839" w:type="dxa"/>
          </w:tcPr>
          <w:p w14:paraId="7628936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0DACF201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3ECCBA66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8" w:type="dxa"/>
          </w:tcPr>
          <w:p w14:paraId="4F17B112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206FF7D2" w14:textId="77777777" w:rsidTr="001A407C">
        <w:trPr>
          <w:trHeight w:val="290"/>
        </w:trPr>
        <w:tc>
          <w:tcPr>
            <w:tcW w:w="704" w:type="dxa"/>
            <w:noWrap/>
          </w:tcPr>
          <w:p w14:paraId="67D28D40" w14:textId="77777777" w:rsidR="00A03E36" w:rsidRPr="00131625" w:rsidRDefault="00A03E36" w:rsidP="004C7082">
            <w:pPr>
              <w:widowControl w:val="0"/>
              <w:autoSpaceDE w:val="0"/>
              <w:autoSpaceDN w:val="0"/>
              <w:ind w:left="-110" w:hanging="142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2</w:t>
            </w:r>
          </w:p>
        </w:tc>
        <w:tc>
          <w:tcPr>
            <w:tcW w:w="3402" w:type="dxa"/>
          </w:tcPr>
          <w:p w14:paraId="1381B1BC" w14:textId="1EE57C89" w:rsidR="00A03E36" w:rsidRPr="00131625" w:rsidRDefault="00A03E36" w:rsidP="00C25682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 индивидуальной жилой застройки</w:t>
            </w:r>
          </w:p>
        </w:tc>
        <w:tc>
          <w:tcPr>
            <w:tcW w:w="1840" w:type="dxa"/>
          </w:tcPr>
          <w:p w14:paraId="718C38D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9F4BC1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420" w:type="dxa"/>
          </w:tcPr>
          <w:p w14:paraId="2B6D44C8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, ЕГРН, БТИ</w:t>
            </w:r>
          </w:p>
        </w:tc>
        <w:tc>
          <w:tcPr>
            <w:tcW w:w="839" w:type="dxa"/>
          </w:tcPr>
          <w:p w14:paraId="19F47ACF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29" w:type="dxa"/>
          </w:tcPr>
          <w:p w14:paraId="53181BFC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59" w:type="dxa"/>
          </w:tcPr>
          <w:p w14:paraId="5EF662A5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8" w:type="dxa"/>
          </w:tcPr>
          <w:p w14:paraId="2D333473" w14:textId="77777777" w:rsidR="00A03E36" w:rsidRPr="00131625" w:rsidRDefault="00A03E36" w:rsidP="00A03E36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0282F72E" w14:textId="77777777" w:rsidR="00A03E36" w:rsidRPr="00131625" w:rsidRDefault="00A03E36" w:rsidP="00A03E36">
      <w:pPr>
        <w:widowControl w:val="0"/>
        <w:autoSpaceDE w:val="0"/>
        <w:autoSpaceDN w:val="0"/>
        <w:ind w:firstLine="539"/>
        <w:contextualSpacing/>
        <w:jc w:val="both"/>
        <w:rPr>
          <w:rFonts w:ascii="Arial" w:eastAsia="Times New Roman" w:hAnsi="Arial" w:cs="Arial"/>
          <w:sz w:val="20"/>
          <w:szCs w:val="20"/>
        </w:rPr>
      </w:pPr>
    </w:p>
    <w:p w14:paraId="7551428D" w14:textId="77777777" w:rsidR="002643E6" w:rsidRDefault="002643E6" w:rsidP="00A03E36"/>
    <w:p w14:paraId="0B6E2B4C" w14:textId="77777777" w:rsidR="00A03E36" w:rsidRDefault="002643E6" w:rsidP="00A03E36">
      <w:pPr>
        <w:rPr>
          <w:rFonts w:ascii="Arial" w:hAnsi="Arial" w:cs="Arial"/>
          <w:i/>
          <w:sz w:val="20"/>
          <w:szCs w:val="20"/>
        </w:rPr>
      </w:pPr>
      <w:r w:rsidRPr="002643E6">
        <w:rPr>
          <w:rFonts w:ascii="Arial" w:hAnsi="Arial" w:cs="Arial"/>
          <w:i/>
          <w:sz w:val="20"/>
          <w:szCs w:val="20"/>
        </w:rPr>
        <w:lastRenderedPageBreak/>
        <w:t xml:space="preserve">Продолжение таблицы А.1 </w:t>
      </w:r>
    </w:p>
    <w:p w14:paraId="1C7FB1AB" w14:textId="77777777" w:rsidR="002643E6" w:rsidRPr="002643E6" w:rsidRDefault="002643E6" w:rsidP="00A03E36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668"/>
        <w:gridCol w:w="12"/>
        <w:gridCol w:w="3011"/>
        <w:gridCol w:w="1276"/>
        <w:gridCol w:w="1559"/>
        <w:gridCol w:w="850"/>
        <w:gridCol w:w="583"/>
        <w:gridCol w:w="220"/>
        <w:gridCol w:w="693"/>
        <w:gridCol w:w="110"/>
        <w:gridCol w:w="804"/>
      </w:tblGrid>
      <w:tr w:rsidR="004C7082" w14:paraId="72B71A73" w14:textId="74311A73" w:rsidTr="000B1CFA">
        <w:trPr>
          <w:trHeight w:val="100"/>
        </w:trPr>
        <w:tc>
          <w:tcPr>
            <w:tcW w:w="680" w:type="dxa"/>
            <w:gridSpan w:val="2"/>
            <w:vMerge w:val="restart"/>
          </w:tcPr>
          <w:p w14:paraId="74977D84" w14:textId="19ADCBE3" w:rsidR="004C7082" w:rsidRDefault="00C02512" w:rsidP="00873433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011" w:type="dxa"/>
            <w:vMerge w:val="restart"/>
          </w:tcPr>
          <w:p w14:paraId="63D96882" w14:textId="77777777" w:rsidR="00C02512" w:rsidRPr="00131625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0B514D8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</w:tcPr>
          <w:p w14:paraId="51C9BA21" w14:textId="7DC2E198" w:rsidR="00C0251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7CBB2E8B" w14:textId="42F66DA3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9" w:type="dxa"/>
          </w:tcPr>
          <w:p w14:paraId="3C4E5460" w14:textId="659810BF" w:rsidR="00C02512" w:rsidRDefault="00C02512" w:rsidP="00873433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3BB6E51F" w14:textId="2407C9C8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</w:tcPr>
          <w:p w14:paraId="4E0CFD0D" w14:textId="38557B48" w:rsidR="00C02512" w:rsidRDefault="00C02512" w:rsidP="00873433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44F774AF" w14:textId="6354BB8E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410" w:type="dxa"/>
            <w:gridSpan w:val="5"/>
          </w:tcPr>
          <w:p w14:paraId="0B9A43D1" w14:textId="77777777" w:rsidR="00C02512" w:rsidRDefault="00C02512" w:rsidP="00873433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1AD0A537" w14:textId="4C6D71FB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</w:tc>
      </w:tr>
      <w:tr w:rsidR="004C7082" w14:paraId="37DACADE" w14:textId="77777777" w:rsidTr="000B1CFA">
        <w:trPr>
          <w:trHeight w:val="120"/>
        </w:trPr>
        <w:tc>
          <w:tcPr>
            <w:tcW w:w="680" w:type="dxa"/>
            <w:gridSpan w:val="2"/>
            <w:vMerge/>
          </w:tcPr>
          <w:p w14:paraId="4B3E604D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11" w:type="dxa"/>
            <w:vMerge/>
          </w:tcPr>
          <w:p w14:paraId="33014AC8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/>
          </w:tcPr>
          <w:p w14:paraId="539EA83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9" w:type="dxa"/>
          </w:tcPr>
          <w:p w14:paraId="08A7D306" w14:textId="12C9DFB6" w:rsidR="004C7082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</w:tcPr>
          <w:p w14:paraId="29573186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410" w:type="dxa"/>
            <w:gridSpan w:val="5"/>
          </w:tcPr>
          <w:p w14:paraId="6EB45105" w14:textId="77777777" w:rsidR="00C02512" w:rsidRPr="00131625" w:rsidRDefault="00C0251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111398D5" w14:textId="77777777" w:rsidR="004C7082" w:rsidRDefault="004C7082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72640D3D" w14:textId="77777777" w:rsidTr="000B1CFA">
        <w:tblPrEx>
          <w:tblLook w:val="04A0" w:firstRow="1" w:lastRow="0" w:firstColumn="1" w:lastColumn="0" w:noHBand="0" w:noVBand="1"/>
        </w:tblPrEx>
        <w:trPr>
          <w:trHeight w:val="1380"/>
        </w:trPr>
        <w:tc>
          <w:tcPr>
            <w:tcW w:w="668" w:type="dxa"/>
            <w:noWrap/>
            <w:hideMark/>
          </w:tcPr>
          <w:p w14:paraId="69CFA34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3</w:t>
            </w:r>
          </w:p>
        </w:tc>
        <w:tc>
          <w:tcPr>
            <w:tcW w:w="3023" w:type="dxa"/>
            <w:gridSpan w:val="2"/>
            <w:hideMark/>
          </w:tcPr>
          <w:p w14:paraId="5DB85A9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 многоквар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ирных жилых домов</w:t>
            </w:r>
          </w:p>
        </w:tc>
        <w:tc>
          <w:tcPr>
            <w:tcW w:w="1276" w:type="dxa"/>
          </w:tcPr>
          <w:p w14:paraId="04787E12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C53B84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C53B84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  <w:hideMark/>
          </w:tcPr>
          <w:p w14:paraId="1D892DE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 xml:space="preserve">ские данные, ЕГРН, БТИ, данные </w:t>
            </w:r>
            <w:r w:rsid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32B243E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7BE36747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5DFE0CB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763BE243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D9DB0DC" w14:textId="77777777" w:rsidTr="000B1CFA">
        <w:tblPrEx>
          <w:tblLook w:val="04A0" w:firstRow="1" w:lastRow="0" w:firstColumn="1" w:lastColumn="0" w:noHBand="0" w:noVBand="1"/>
        </w:tblPrEx>
        <w:trPr>
          <w:trHeight w:val="1380"/>
        </w:trPr>
        <w:tc>
          <w:tcPr>
            <w:tcW w:w="668" w:type="dxa"/>
            <w:noWrap/>
            <w:hideMark/>
          </w:tcPr>
          <w:p w14:paraId="035CC26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4</w:t>
            </w:r>
          </w:p>
        </w:tc>
        <w:tc>
          <w:tcPr>
            <w:tcW w:w="3023" w:type="dxa"/>
            <w:gridSpan w:val="2"/>
            <w:hideMark/>
          </w:tcPr>
          <w:p w14:paraId="189A3918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площадь жилых помещений, приходяща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яся в среднем на одного жителя</w:t>
            </w:r>
          </w:p>
        </w:tc>
        <w:tc>
          <w:tcPr>
            <w:tcW w:w="1276" w:type="dxa"/>
            <w:hideMark/>
          </w:tcPr>
          <w:p w14:paraId="6F8CFB1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 м на 1 чел.</w:t>
            </w:r>
          </w:p>
        </w:tc>
        <w:tc>
          <w:tcPr>
            <w:tcW w:w="1559" w:type="dxa"/>
            <w:hideMark/>
          </w:tcPr>
          <w:p w14:paraId="0E8AD751" w14:textId="64E7624B" w:rsidR="00A03E36" w:rsidRPr="002643E6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1);</w:t>
            </w: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br/>
              <w:t>данные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="004A2FAF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7F72E60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75F0D10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328FAB8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CB3ED2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10AA353" w14:textId="77777777" w:rsidTr="000B1CFA">
        <w:tblPrEx>
          <w:tblLook w:val="04A0" w:firstRow="1" w:lastRow="0" w:firstColumn="1" w:lastColumn="0" w:noHBand="0" w:noVBand="1"/>
        </w:tblPrEx>
        <w:trPr>
          <w:trHeight w:val="1108"/>
        </w:trPr>
        <w:tc>
          <w:tcPr>
            <w:tcW w:w="668" w:type="dxa"/>
            <w:noWrap/>
            <w:hideMark/>
          </w:tcPr>
          <w:p w14:paraId="1596AA8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2.5</w:t>
            </w:r>
          </w:p>
        </w:tc>
        <w:tc>
          <w:tcPr>
            <w:tcW w:w="3023" w:type="dxa"/>
            <w:gridSpan w:val="2"/>
            <w:hideMark/>
          </w:tcPr>
          <w:p w14:paraId="50190F9A" w14:textId="51E4F10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оля площади многоквартирных домов, признанных аварийными, в общей площади многоквартирных домов</w:t>
            </w:r>
          </w:p>
        </w:tc>
        <w:tc>
          <w:tcPr>
            <w:tcW w:w="1276" w:type="dxa"/>
            <w:hideMark/>
          </w:tcPr>
          <w:p w14:paraId="6C786BDF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1559" w:type="dxa"/>
            <w:hideMark/>
          </w:tcPr>
          <w:p w14:paraId="437927A9" w14:textId="56FF8656" w:rsidR="00A03E36" w:rsidRPr="002643E6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формула (2) данные </w:t>
            </w:r>
            <w:r w:rsidR="004A2FAF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ИС ЖКХ</w:t>
            </w:r>
            <w:r w:rsidR="00032B55" w:rsidRPr="002643E6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, данные </w:t>
            </w:r>
            <w:r w:rsidR="00E6560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850" w:type="dxa"/>
            <w:hideMark/>
          </w:tcPr>
          <w:p w14:paraId="19F34548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24B58831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633679A5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3BE59179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EA5E8A8" w14:textId="77777777" w:rsidTr="00873433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668" w:type="dxa"/>
            <w:noWrap/>
            <w:hideMark/>
          </w:tcPr>
          <w:p w14:paraId="4028953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.3</w:t>
            </w:r>
          </w:p>
        </w:tc>
        <w:tc>
          <w:tcPr>
            <w:tcW w:w="9118" w:type="dxa"/>
            <w:gridSpan w:val="10"/>
            <w:noWrap/>
            <w:hideMark/>
          </w:tcPr>
          <w:p w14:paraId="6FF17F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firstLine="60"/>
              <w:contextualSpacing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color w:val="000000"/>
                <w:sz w:val="20"/>
                <w:szCs w:val="20"/>
                <w:lang w:eastAsia="ru-RU"/>
              </w:rPr>
              <w:t xml:space="preserve">Характеристика объектов капитального строительства по их назначению </w:t>
            </w:r>
            <w:r w:rsidRPr="00131625">
              <w:rPr>
                <w:rFonts w:ascii="Arial" w:eastAsia="Times New Roman" w:hAnsi="Arial" w:cs="Arial"/>
                <w:bCs/>
                <w:strike/>
                <w:color w:val="FF0000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A03E36" w:rsidRPr="00131625" w14:paraId="18E3E284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5DDB313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1</w:t>
            </w:r>
          </w:p>
        </w:tc>
        <w:tc>
          <w:tcPr>
            <w:tcW w:w="3023" w:type="dxa"/>
            <w:gridSpan w:val="2"/>
          </w:tcPr>
          <w:p w14:paraId="3CFB45E6" w14:textId="77777777" w:rsidR="00A03E36" w:rsidRPr="00131625" w:rsidRDefault="00587789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щадь объектов производственного назначения</w:t>
            </w:r>
          </w:p>
        </w:tc>
        <w:tc>
          <w:tcPr>
            <w:tcW w:w="1276" w:type="dxa"/>
          </w:tcPr>
          <w:p w14:paraId="0EB5504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5CD4EDA9" w14:textId="23D1878E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6FAE45A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0BB23E8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5014AF0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48AB8E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BCBE973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797593B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2</w:t>
            </w:r>
          </w:p>
        </w:tc>
        <w:tc>
          <w:tcPr>
            <w:tcW w:w="3023" w:type="dxa"/>
            <w:gridSpan w:val="2"/>
            <w:vAlign w:val="center"/>
          </w:tcPr>
          <w:p w14:paraId="2EB0519C" w14:textId="77777777" w:rsidR="00587789" w:rsidRDefault="00587789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площадь </w:t>
            </w:r>
          </w:p>
          <w:p w14:paraId="3D3792D5" w14:textId="384A2528" w:rsidR="00A03E36" w:rsidRPr="0013162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ъектов 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ественно-делового </w:t>
            </w:r>
            <w:r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назначения</w:t>
            </w:r>
          </w:p>
        </w:tc>
        <w:tc>
          <w:tcPr>
            <w:tcW w:w="1276" w:type="dxa"/>
          </w:tcPr>
          <w:p w14:paraId="1808C1F5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23059FE9" w14:textId="0F804FD1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29D46132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53A193C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78B01B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170CA96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8A89A79" w14:textId="77777777" w:rsidTr="000B1CFA">
        <w:tblPrEx>
          <w:tblLook w:val="04A0" w:firstRow="1" w:lastRow="0" w:firstColumn="1" w:lastColumn="0" w:noHBand="0" w:noVBand="1"/>
        </w:tblPrEx>
        <w:trPr>
          <w:trHeight w:val="920"/>
        </w:trPr>
        <w:tc>
          <w:tcPr>
            <w:tcW w:w="668" w:type="dxa"/>
            <w:noWrap/>
            <w:hideMark/>
          </w:tcPr>
          <w:p w14:paraId="38C7C57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.3.3</w:t>
            </w:r>
          </w:p>
        </w:tc>
        <w:tc>
          <w:tcPr>
            <w:tcW w:w="3023" w:type="dxa"/>
            <w:gridSpan w:val="2"/>
            <w:vAlign w:val="center"/>
          </w:tcPr>
          <w:p w14:paraId="62EFDE51" w14:textId="77777777" w:rsidR="00A03E36" w:rsidRPr="00131625" w:rsidRDefault="00587789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щадь объек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 xml:space="preserve">тов </w:t>
            </w:r>
            <w:r w:rsidR="00A03E36"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иного </w:t>
            </w:r>
            <w:r w:rsidR="00A03E36" w:rsidRPr="00131625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назначения </w:t>
            </w:r>
          </w:p>
        </w:tc>
        <w:tc>
          <w:tcPr>
            <w:tcW w:w="1276" w:type="dxa"/>
          </w:tcPr>
          <w:p w14:paraId="2730B314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</w:t>
            </w:r>
          </w:p>
        </w:tc>
        <w:tc>
          <w:tcPr>
            <w:tcW w:w="1559" w:type="dxa"/>
          </w:tcPr>
          <w:p w14:paraId="1252BE17" w14:textId="4882C810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ЕГРН, БТИ</w:t>
            </w:r>
          </w:p>
        </w:tc>
        <w:tc>
          <w:tcPr>
            <w:tcW w:w="850" w:type="dxa"/>
            <w:hideMark/>
          </w:tcPr>
          <w:p w14:paraId="0B53383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129FA6B7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11CB781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45CA3037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AE6D523" w14:textId="77777777" w:rsidTr="00873433">
        <w:tblPrEx>
          <w:tblLook w:val="04A0" w:firstRow="1" w:lastRow="0" w:firstColumn="1" w:lastColumn="0" w:noHBand="0" w:noVBand="1"/>
        </w:tblPrEx>
        <w:trPr>
          <w:trHeight w:val="300"/>
        </w:trPr>
        <w:tc>
          <w:tcPr>
            <w:tcW w:w="668" w:type="dxa"/>
            <w:noWrap/>
            <w:hideMark/>
          </w:tcPr>
          <w:p w14:paraId="773B14C1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118" w:type="dxa"/>
            <w:gridSpan w:val="10"/>
            <w:hideMark/>
          </w:tcPr>
          <w:p w14:paraId="3098399C" w14:textId="77777777" w:rsidR="00A03E36" w:rsidRPr="002643E6" w:rsidRDefault="00A03E36" w:rsidP="00873433">
            <w:pPr>
              <w:ind w:left="-60" w:firstLine="6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Экономика и занятость</w:t>
            </w:r>
          </w:p>
        </w:tc>
      </w:tr>
      <w:tr w:rsidR="00A03E36" w:rsidRPr="00131625" w14:paraId="4EE27E68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648B73C8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1</w:t>
            </w:r>
          </w:p>
        </w:tc>
        <w:tc>
          <w:tcPr>
            <w:tcW w:w="3023" w:type="dxa"/>
            <w:gridSpan w:val="2"/>
            <w:hideMark/>
          </w:tcPr>
          <w:p w14:paraId="54E5B837" w14:textId="77777777" w:rsidR="00E6560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Численность </w:t>
            </w:r>
          </w:p>
          <w:p w14:paraId="0BD8F9CA" w14:textId="5C41DE0F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экономически активного населения</w:t>
            </w:r>
          </w:p>
        </w:tc>
        <w:tc>
          <w:tcPr>
            <w:tcW w:w="1276" w:type="dxa"/>
            <w:noWrap/>
            <w:hideMark/>
          </w:tcPr>
          <w:p w14:paraId="1DF36BC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559" w:type="dxa"/>
            <w:hideMark/>
          </w:tcPr>
          <w:p w14:paraId="1E79E638" w14:textId="65F0D3E4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, данные ОИВ</w:t>
            </w:r>
          </w:p>
        </w:tc>
        <w:tc>
          <w:tcPr>
            <w:tcW w:w="850" w:type="dxa"/>
            <w:noWrap/>
            <w:hideMark/>
          </w:tcPr>
          <w:p w14:paraId="4581A5A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noWrap/>
            <w:hideMark/>
          </w:tcPr>
          <w:p w14:paraId="19BD7B3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noWrap/>
            <w:hideMark/>
          </w:tcPr>
          <w:p w14:paraId="152CF4F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noWrap/>
            <w:hideMark/>
          </w:tcPr>
          <w:p w14:paraId="78BEE84B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07B7EDD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62182AA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2</w:t>
            </w:r>
          </w:p>
        </w:tc>
        <w:tc>
          <w:tcPr>
            <w:tcW w:w="3023" w:type="dxa"/>
            <w:gridSpan w:val="2"/>
            <w:hideMark/>
          </w:tcPr>
          <w:p w14:paraId="542A3950" w14:textId="77777777" w:rsidR="00E65605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Общая численность </w:t>
            </w:r>
          </w:p>
          <w:p w14:paraId="72E5A5AD" w14:textId="62FDC7FD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занятых по ОКВЭД</w:t>
            </w:r>
          </w:p>
        </w:tc>
        <w:tc>
          <w:tcPr>
            <w:tcW w:w="1276" w:type="dxa"/>
            <w:hideMark/>
          </w:tcPr>
          <w:p w14:paraId="6F11C21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ел.</w:t>
            </w:r>
          </w:p>
        </w:tc>
        <w:tc>
          <w:tcPr>
            <w:tcW w:w="1559" w:type="dxa"/>
            <w:hideMark/>
          </w:tcPr>
          <w:p w14:paraId="17503AC9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0" w:type="dxa"/>
            <w:hideMark/>
          </w:tcPr>
          <w:p w14:paraId="7BEBF4AD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261691E0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4AE7101F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1D62559F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036A31" w14:textId="77777777" w:rsidTr="000B1CFA">
        <w:tblPrEx>
          <w:tblLook w:val="04A0" w:firstRow="1" w:lastRow="0" w:firstColumn="1" w:lastColumn="0" w:noHBand="0" w:noVBand="1"/>
        </w:tblPrEx>
        <w:trPr>
          <w:trHeight w:val="570"/>
        </w:trPr>
        <w:tc>
          <w:tcPr>
            <w:tcW w:w="668" w:type="dxa"/>
            <w:noWrap/>
            <w:hideMark/>
          </w:tcPr>
          <w:p w14:paraId="7CBED6C6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.3</w:t>
            </w:r>
          </w:p>
        </w:tc>
        <w:tc>
          <w:tcPr>
            <w:tcW w:w="3023" w:type="dxa"/>
            <w:gridSpan w:val="2"/>
            <w:hideMark/>
          </w:tcPr>
          <w:p w14:paraId="404258C0" w14:textId="77777777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Уровень безработицы</w:t>
            </w:r>
          </w:p>
        </w:tc>
        <w:tc>
          <w:tcPr>
            <w:tcW w:w="1276" w:type="dxa"/>
            <w:hideMark/>
          </w:tcPr>
          <w:p w14:paraId="4C538A1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% </w:t>
            </w:r>
          </w:p>
        </w:tc>
        <w:tc>
          <w:tcPr>
            <w:tcW w:w="1559" w:type="dxa"/>
            <w:hideMark/>
          </w:tcPr>
          <w:p w14:paraId="3BE5E4C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="00BF72ED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0" w:type="dxa"/>
            <w:hideMark/>
          </w:tcPr>
          <w:p w14:paraId="7D87991C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hideMark/>
          </w:tcPr>
          <w:p w14:paraId="5609C50D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hideMark/>
          </w:tcPr>
          <w:p w14:paraId="4FD9638E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hideMark/>
          </w:tcPr>
          <w:p w14:paraId="61CD24A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2223BD5" w14:textId="77777777" w:rsidTr="00873433">
        <w:tblPrEx>
          <w:tblLook w:val="04A0" w:firstRow="1" w:lastRow="0" w:firstColumn="1" w:lastColumn="0" w:noHBand="0" w:noVBand="1"/>
        </w:tblPrEx>
        <w:trPr>
          <w:trHeight w:val="194"/>
        </w:trPr>
        <w:tc>
          <w:tcPr>
            <w:tcW w:w="668" w:type="dxa"/>
            <w:noWrap/>
            <w:hideMark/>
          </w:tcPr>
          <w:p w14:paraId="1C0D9FA3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118" w:type="dxa"/>
            <w:gridSpan w:val="10"/>
            <w:hideMark/>
          </w:tcPr>
          <w:p w14:paraId="51B1EEC7" w14:textId="77777777" w:rsidR="00A03E36" w:rsidRPr="002643E6" w:rsidRDefault="00A03E36" w:rsidP="00873433">
            <w:pPr>
              <w:ind w:left="-60" w:firstLine="6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Транспорт, дорожное хозяйство</w:t>
            </w:r>
          </w:p>
        </w:tc>
      </w:tr>
      <w:tr w:rsidR="00A03E36" w:rsidRPr="00131625" w14:paraId="20C7EBD1" w14:textId="77777777" w:rsidTr="00873433">
        <w:tblPrEx>
          <w:tblLook w:val="04A0" w:firstRow="1" w:lastRow="0" w:firstColumn="1" w:lastColumn="0" w:noHBand="0" w:noVBand="1"/>
        </w:tblPrEx>
        <w:trPr>
          <w:trHeight w:val="226"/>
        </w:trPr>
        <w:tc>
          <w:tcPr>
            <w:tcW w:w="668" w:type="dxa"/>
            <w:noWrap/>
            <w:hideMark/>
          </w:tcPr>
          <w:p w14:paraId="665E37AA" w14:textId="77777777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.1</w:t>
            </w:r>
          </w:p>
        </w:tc>
        <w:tc>
          <w:tcPr>
            <w:tcW w:w="9118" w:type="dxa"/>
            <w:gridSpan w:val="10"/>
            <w:noWrap/>
            <w:hideMark/>
          </w:tcPr>
          <w:p w14:paraId="478A5411" w14:textId="77777777" w:rsidR="00A03E36" w:rsidRPr="002643E6" w:rsidRDefault="00A03E36" w:rsidP="00873433">
            <w:pPr>
              <w:ind w:left="-60" w:firstLine="6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Внегородская дорожная сеть (для агломераций)</w:t>
            </w:r>
          </w:p>
        </w:tc>
      </w:tr>
      <w:tr w:rsidR="00A03E36" w:rsidRPr="00131625" w14:paraId="3475241D" w14:textId="77777777" w:rsidTr="002F77B5">
        <w:tblPrEx>
          <w:tblLook w:val="04A0" w:firstRow="1" w:lastRow="0" w:firstColumn="1" w:lastColumn="0" w:noHBand="0" w:noVBand="1"/>
        </w:tblPrEx>
        <w:trPr>
          <w:trHeight w:val="790"/>
        </w:trPr>
        <w:tc>
          <w:tcPr>
            <w:tcW w:w="668" w:type="dxa"/>
            <w:tcBorders>
              <w:bottom w:val="single" w:sz="4" w:space="0" w:color="auto"/>
            </w:tcBorders>
            <w:noWrap/>
            <w:hideMark/>
          </w:tcPr>
          <w:p w14:paraId="30AE6A06" w14:textId="25B4318F" w:rsidR="00A03E36" w:rsidRPr="00131625" w:rsidRDefault="00A03E36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 w:rsidR="00E3279C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023" w:type="dxa"/>
            <w:gridSpan w:val="2"/>
            <w:tcBorders>
              <w:bottom w:val="single" w:sz="4" w:space="0" w:color="auto"/>
            </w:tcBorders>
            <w:hideMark/>
          </w:tcPr>
          <w:p w14:paraId="2E262B64" w14:textId="77777777" w:rsidR="00A03E36" w:rsidRPr="002643E6" w:rsidRDefault="00A03E36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автом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бильных дорог общего пользования федераль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ного значения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hideMark/>
          </w:tcPr>
          <w:p w14:paraId="095B728C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hideMark/>
          </w:tcPr>
          <w:p w14:paraId="144628D3" w14:textId="53DE9A96" w:rsidR="00A03E36" w:rsidRPr="00131625" w:rsidRDefault="00A03E36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анные федерального органа исполни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ельной вла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ти в области транспорта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hideMark/>
          </w:tcPr>
          <w:p w14:paraId="6298D07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83" w:type="dxa"/>
            <w:tcBorders>
              <w:bottom w:val="single" w:sz="4" w:space="0" w:color="auto"/>
            </w:tcBorders>
            <w:hideMark/>
          </w:tcPr>
          <w:p w14:paraId="1B822659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3" w:type="dxa"/>
            <w:gridSpan w:val="2"/>
            <w:tcBorders>
              <w:bottom w:val="single" w:sz="4" w:space="0" w:color="auto"/>
            </w:tcBorders>
            <w:hideMark/>
          </w:tcPr>
          <w:p w14:paraId="6B05D1E3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914" w:type="dxa"/>
            <w:gridSpan w:val="2"/>
            <w:tcBorders>
              <w:bottom w:val="single" w:sz="4" w:space="0" w:color="auto"/>
            </w:tcBorders>
            <w:hideMark/>
          </w:tcPr>
          <w:p w14:paraId="5951DC16" w14:textId="77777777" w:rsidR="00A03E36" w:rsidRPr="00131625" w:rsidRDefault="00A03E36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2F77B5" w:rsidRPr="00131625" w14:paraId="3B5705D3" w14:textId="77777777" w:rsidTr="002F77B5">
        <w:tblPrEx>
          <w:tblLook w:val="04A0" w:firstRow="1" w:lastRow="0" w:firstColumn="1" w:lastColumn="0" w:noHBand="0" w:noVBand="1"/>
        </w:tblPrEx>
        <w:trPr>
          <w:trHeight w:val="790"/>
        </w:trPr>
        <w:tc>
          <w:tcPr>
            <w:tcW w:w="668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268ADBA" w14:textId="77777777" w:rsidR="002F77B5" w:rsidRPr="00131625" w:rsidRDefault="002F77B5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C92009B" w14:textId="77777777" w:rsidR="002F77B5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  <w:p w14:paraId="6CFB2E33" w14:textId="77777777" w:rsidR="002F77B5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  <w:p w14:paraId="34DDB2C8" w14:textId="082E22D6" w:rsidR="002F77B5" w:rsidRPr="002643E6" w:rsidRDefault="002F77B5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206006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9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1096F4" w14:textId="77777777" w:rsidR="002F77B5" w:rsidRPr="00131625" w:rsidRDefault="002F77B5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07BE124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78D507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913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5915B29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914" w:type="dxa"/>
            <w:gridSpan w:val="2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4632A36" w14:textId="77777777" w:rsidR="002F77B5" w:rsidRPr="00131625" w:rsidRDefault="002F77B5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F77B5" w:rsidRPr="002F77B5" w14:paraId="639FE9A1" w14:textId="77777777" w:rsidTr="002F77B5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9786" w:type="dxa"/>
            <w:gridSpan w:val="11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6D72220" w14:textId="77777777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  <w:p w14:paraId="702048DD" w14:textId="77777777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  <w:p w14:paraId="0D403588" w14:textId="16450011" w:rsid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  <w:r w:rsidRPr="002F77B5"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  <w:t xml:space="preserve">Продолжение таблицы А.1 </w:t>
            </w:r>
          </w:p>
          <w:p w14:paraId="52D8D63E" w14:textId="2D96CCEC" w:rsidR="002F77B5" w:rsidRPr="002F77B5" w:rsidRDefault="002F77B5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bCs/>
                <w:i/>
                <w:sz w:val="20"/>
                <w:szCs w:val="20"/>
              </w:rPr>
            </w:pPr>
          </w:p>
        </w:tc>
      </w:tr>
      <w:tr w:rsidR="00873433" w:rsidRPr="00131625" w14:paraId="220B8A37" w14:textId="77777777" w:rsidTr="000B1CFA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668" w:type="dxa"/>
            <w:vMerge w:val="restart"/>
            <w:noWrap/>
          </w:tcPr>
          <w:p w14:paraId="15D23C92" w14:textId="50200F47" w:rsidR="00873433" w:rsidRPr="00131625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lastRenderedPageBreak/>
              <w:t>№ п/п</w:t>
            </w:r>
          </w:p>
        </w:tc>
        <w:tc>
          <w:tcPr>
            <w:tcW w:w="3023" w:type="dxa"/>
            <w:gridSpan w:val="2"/>
            <w:vMerge w:val="restart"/>
          </w:tcPr>
          <w:p w14:paraId="19428BB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3D6A79B1" w14:textId="77777777" w:rsidR="00873433" w:rsidRPr="002643E6" w:rsidRDefault="00873433" w:rsidP="002F77B5">
            <w:pPr>
              <w:ind w:left="-11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</w:tcPr>
          <w:p w14:paraId="6287FAA3" w14:textId="77777777" w:rsidR="00873433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38CB4E2C" w14:textId="15A734EE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9" w:type="dxa"/>
          </w:tcPr>
          <w:p w14:paraId="116BB749" w14:textId="77777777" w:rsidR="00873433" w:rsidRDefault="00873433" w:rsidP="002F77B5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6A82C3C6" w14:textId="6C632463" w:rsidR="00873433" w:rsidRPr="00131625" w:rsidRDefault="00873433" w:rsidP="002F77B5">
            <w:pPr>
              <w:widowControl w:val="0"/>
              <w:autoSpaceDE w:val="0"/>
              <w:autoSpaceDN w:val="0"/>
              <w:ind w:left="-60" w:hanging="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</w:tcPr>
          <w:p w14:paraId="30EFC650" w14:textId="77777777" w:rsidR="00873433" w:rsidRDefault="00873433" w:rsidP="002F77B5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359D824F" w14:textId="7997B756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410" w:type="dxa"/>
            <w:gridSpan w:val="5"/>
          </w:tcPr>
          <w:p w14:paraId="1DE8B3EE" w14:textId="77777777" w:rsidR="00873433" w:rsidRDefault="00873433" w:rsidP="002F77B5">
            <w:pPr>
              <w:widowControl w:val="0"/>
              <w:autoSpaceDE w:val="0"/>
              <w:autoSpaceDN w:val="0"/>
              <w:ind w:left="-9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7971E92E" w14:textId="034B8370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</w:tc>
      </w:tr>
      <w:tr w:rsidR="00873433" w:rsidRPr="00131625" w14:paraId="50980AFF" w14:textId="77777777" w:rsidTr="000B1CFA">
        <w:tblPrEx>
          <w:tblLook w:val="04A0" w:firstRow="1" w:lastRow="0" w:firstColumn="1" w:lastColumn="0" w:noHBand="0" w:noVBand="1"/>
        </w:tblPrEx>
        <w:trPr>
          <w:trHeight w:val="280"/>
        </w:trPr>
        <w:tc>
          <w:tcPr>
            <w:tcW w:w="668" w:type="dxa"/>
            <w:vMerge/>
            <w:noWrap/>
          </w:tcPr>
          <w:p w14:paraId="0F15015E" w14:textId="77777777" w:rsidR="00873433" w:rsidRPr="00131625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3023" w:type="dxa"/>
            <w:gridSpan w:val="2"/>
            <w:vMerge/>
          </w:tcPr>
          <w:p w14:paraId="33E231DD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276" w:type="dxa"/>
            <w:vMerge/>
          </w:tcPr>
          <w:p w14:paraId="079FC667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559" w:type="dxa"/>
          </w:tcPr>
          <w:p w14:paraId="178B0C1A" w14:textId="51FD5CEC" w:rsidR="00873433" w:rsidRPr="00131625" w:rsidRDefault="00873433" w:rsidP="002F77B5">
            <w:pPr>
              <w:widowControl w:val="0"/>
              <w:autoSpaceDE w:val="0"/>
              <w:autoSpaceDN w:val="0"/>
              <w:ind w:left="-60" w:hanging="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</w:tcPr>
          <w:p w14:paraId="4C5BFB24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410" w:type="dxa"/>
            <w:gridSpan w:val="5"/>
          </w:tcPr>
          <w:p w14:paraId="559A9EC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2B93650A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D8ED7FC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  <w:hideMark/>
          </w:tcPr>
          <w:p w14:paraId="0CF74A80" w14:textId="4E13037C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2</w:t>
            </w:r>
          </w:p>
        </w:tc>
        <w:tc>
          <w:tcPr>
            <w:tcW w:w="3023" w:type="dxa"/>
            <w:gridSpan w:val="2"/>
            <w:hideMark/>
          </w:tcPr>
          <w:p w14:paraId="05F1BB70" w14:textId="77777777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автом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бильных дорог общего пользования региональ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ного значения</w:t>
            </w:r>
          </w:p>
        </w:tc>
        <w:tc>
          <w:tcPr>
            <w:tcW w:w="1276" w:type="dxa"/>
            <w:hideMark/>
          </w:tcPr>
          <w:p w14:paraId="25B06E3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  <w:hideMark/>
          </w:tcPr>
          <w:p w14:paraId="7C81D6A0" w14:textId="77777777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Данные </w:t>
            </w:r>
          </w:p>
          <w:p w14:paraId="1C13A85F" w14:textId="1DDD43C9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ргана исполни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 xml:space="preserve">тельной </w:t>
            </w:r>
          </w:p>
          <w:p w14:paraId="392EFBE2" w14:textId="4C7E40F3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ласти субъекта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РФ</w:t>
            </w:r>
          </w:p>
          <w:p w14:paraId="5A81EFDB" w14:textId="77777777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 области транспорта</w:t>
            </w:r>
          </w:p>
        </w:tc>
        <w:tc>
          <w:tcPr>
            <w:tcW w:w="850" w:type="dxa"/>
            <w:hideMark/>
          </w:tcPr>
          <w:p w14:paraId="45DB8DD5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  <w:hideMark/>
          </w:tcPr>
          <w:p w14:paraId="12DD061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  <w:hideMark/>
          </w:tcPr>
          <w:p w14:paraId="443F4E7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4" w:type="dxa"/>
            <w:hideMark/>
          </w:tcPr>
          <w:p w14:paraId="4BB0ED5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873433" w:rsidRPr="00131625" w14:paraId="5FA99A7A" w14:textId="77777777" w:rsidTr="002F77B5">
        <w:tblPrEx>
          <w:tblLook w:val="04A0" w:firstRow="1" w:lastRow="0" w:firstColumn="1" w:lastColumn="0" w:noHBand="0" w:noVBand="1"/>
        </w:tblPrEx>
        <w:trPr>
          <w:trHeight w:val="619"/>
        </w:trPr>
        <w:tc>
          <w:tcPr>
            <w:tcW w:w="668" w:type="dxa"/>
            <w:noWrap/>
          </w:tcPr>
          <w:p w14:paraId="2699CC01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4.1.3</w:t>
            </w:r>
          </w:p>
          <w:p w14:paraId="7533F7A2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  <w:p w14:paraId="216DE081" w14:textId="77777777" w:rsidR="00873433" w:rsidRPr="00131625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</w:tcPr>
          <w:p w14:paraId="0F4A8A82" w14:textId="2D233B36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тность автомобильных дорог общего пользования федерального значения</w:t>
            </w:r>
          </w:p>
        </w:tc>
        <w:tc>
          <w:tcPr>
            <w:tcW w:w="1276" w:type="dxa"/>
          </w:tcPr>
          <w:p w14:paraId="39B0684E" w14:textId="3BA34568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705E7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км/км кв.</w:t>
            </w:r>
          </w:p>
        </w:tc>
        <w:tc>
          <w:tcPr>
            <w:tcW w:w="1559" w:type="dxa"/>
          </w:tcPr>
          <w:p w14:paraId="3F9E5253" w14:textId="01AA88DE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3)</w:t>
            </w:r>
          </w:p>
        </w:tc>
        <w:tc>
          <w:tcPr>
            <w:tcW w:w="850" w:type="dxa"/>
          </w:tcPr>
          <w:p w14:paraId="37C919C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8EE1EF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22279EE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65072F2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23A657E8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6CFDEF2E" w14:textId="06515736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4.1.4 </w:t>
            </w:r>
          </w:p>
        </w:tc>
        <w:tc>
          <w:tcPr>
            <w:tcW w:w="3023" w:type="dxa"/>
            <w:gridSpan w:val="2"/>
          </w:tcPr>
          <w:p w14:paraId="64CDB6CA" w14:textId="798B6CB0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лотность автомобильных дорог общего пользования регионального значения</w:t>
            </w:r>
          </w:p>
        </w:tc>
        <w:tc>
          <w:tcPr>
            <w:tcW w:w="1276" w:type="dxa"/>
          </w:tcPr>
          <w:p w14:paraId="42EA3F9F" w14:textId="74D58400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705E7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км/км кв.</w:t>
            </w:r>
          </w:p>
        </w:tc>
        <w:tc>
          <w:tcPr>
            <w:tcW w:w="1559" w:type="dxa"/>
          </w:tcPr>
          <w:p w14:paraId="2F97813E" w14:textId="3E35F075" w:rsidR="00873433" w:rsidRPr="00131625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рмула (4)</w:t>
            </w:r>
          </w:p>
        </w:tc>
        <w:tc>
          <w:tcPr>
            <w:tcW w:w="850" w:type="dxa"/>
          </w:tcPr>
          <w:p w14:paraId="6245F021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019FC3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6FED250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77B2DBC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0F7B2EE1" w14:textId="77777777" w:rsidTr="00873433">
        <w:tblPrEx>
          <w:tblLook w:val="04A0" w:firstRow="1" w:lastRow="0" w:firstColumn="1" w:lastColumn="0" w:noHBand="0" w:noVBand="1"/>
        </w:tblPrEx>
        <w:trPr>
          <w:trHeight w:val="310"/>
        </w:trPr>
        <w:tc>
          <w:tcPr>
            <w:tcW w:w="668" w:type="dxa"/>
            <w:noWrap/>
          </w:tcPr>
          <w:p w14:paraId="2428990A" w14:textId="39961830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118" w:type="dxa"/>
            <w:gridSpan w:val="10"/>
          </w:tcPr>
          <w:p w14:paraId="4F4E7213" w14:textId="4E2AAC0C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неуличный транспорт</w:t>
            </w:r>
          </w:p>
        </w:tc>
      </w:tr>
      <w:tr w:rsidR="00873433" w:rsidRPr="00131625" w14:paraId="6F16155D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68206817" w14:textId="345F3B40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1</w:t>
            </w:r>
          </w:p>
        </w:tc>
        <w:tc>
          <w:tcPr>
            <w:tcW w:w="3023" w:type="dxa"/>
            <w:gridSpan w:val="2"/>
          </w:tcPr>
          <w:p w14:paraId="3E463A55" w14:textId="4470DB12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тяженность железно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дорожных путей общего пользования</w:t>
            </w:r>
          </w:p>
        </w:tc>
        <w:tc>
          <w:tcPr>
            <w:tcW w:w="1276" w:type="dxa"/>
          </w:tcPr>
          <w:p w14:paraId="2738B203" w14:textId="38910CB1" w:rsidR="00873433" w:rsidRPr="00705E71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м</w:t>
            </w:r>
          </w:p>
        </w:tc>
        <w:tc>
          <w:tcPr>
            <w:tcW w:w="1559" w:type="dxa"/>
          </w:tcPr>
          <w:p w14:paraId="4511DC7B" w14:textId="2FA0C342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РЖД</w:t>
            </w:r>
          </w:p>
        </w:tc>
        <w:tc>
          <w:tcPr>
            <w:tcW w:w="850" w:type="dxa"/>
          </w:tcPr>
          <w:p w14:paraId="594427C9" w14:textId="456F96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03" w:type="dxa"/>
            <w:gridSpan w:val="2"/>
          </w:tcPr>
          <w:p w14:paraId="26B7205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A6066A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F4FAFBF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47998BF2" w14:textId="77777777" w:rsidTr="00873433">
        <w:tblPrEx>
          <w:tblLook w:val="04A0" w:firstRow="1" w:lastRow="0" w:firstColumn="1" w:lastColumn="0" w:noHBand="0" w:noVBand="1"/>
        </w:tblPrEx>
        <w:trPr>
          <w:trHeight w:val="240"/>
        </w:trPr>
        <w:tc>
          <w:tcPr>
            <w:tcW w:w="668" w:type="dxa"/>
            <w:noWrap/>
          </w:tcPr>
          <w:p w14:paraId="7B63A9F0" w14:textId="1B79CBDC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118" w:type="dxa"/>
            <w:gridSpan w:val="10"/>
          </w:tcPr>
          <w:p w14:paraId="0ECC1DA2" w14:textId="10BF201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разование</w:t>
            </w:r>
          </w:p>
        </w:tc>
      </w:tr>
      <w:tr w:rsidR="00873433" w:rsidRPr="00131625" w14:paraId="0FC90F2D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207C7EBE" w14:textId="4072991F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1</w:t>
            </w:r>
          </w:p>
        </w:tc>
        <w:tc>
          <w:tcPr>
            <w:tcW w:w="3023" w:type="dxa"/>
            <w:gridSpan w:val="2"/>
          </w:tcPr>
          <w:p w14:paraId="6316F771" w14:textId="0769056B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еспеченность местами в дошкольных образова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softHyphen/>
              <w:t>тельных организациях (ДОО) детей (0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–</w:t>
            </w: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 лет)</w:t>
            </w:r>
          </w:p>
        </w:tc>
        <w:tc>
          <w:tcPr>
            <w:tcW w:w="1276" w:type="dxa"/>
          </w:tcPr>
          <w:p w14:paraId="031FA1A4" w14:textId="63019477" w:rsidR="00873433" w:rsidRPr="00705E71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личество мест в ДОО для детей в возрасте 0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–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7 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лет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на 1000 жителей</w:t>
            </w:r>
          </w:p>
        </w:tc>
        <w:tc>
          <w:tcPr>
            <w:tcW w:w="1559" w:type="dxa"/>
          </w:tcPr>
          <w:p w14:paraId="6F88C028" w14:textId="4EA974B8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ых ОВ</w:t>
            </w:r>
          </w:p>
        </w:tc>
        <w:tc>
          <w:tcPr>
            <w:tcW w:w="850" w:type="dxa"/>
          </w:tcPr>
          <w:p w14:paraId="6C40A57C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071966A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74830D9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62AC8722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1893000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4BD787F" w14:textId="55EF885D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5.2</w:t>
            </w:r>
          </w:p>
        </w:tc>
        <w:tc>
          <w:tcPr>
            <w:tcW w:w="3023" w:type="dxa"/>
            <w:gridSpan w:val="2"/>
          </w:tcPr>
          <w:p w14:paraId="03C49242" w14:textId="614F4999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Обеспеченность местами в общеобразовательных учреждениях</w:t>
            </w:r>
          </w:p>
        </w:tc>
        <w:tc>
          <w:tcPr>
            <w:tcW w:w="1276" w:type="dxa"/>
          </w:tcPr>
          <w:p w14:paraId="272B9398" w14:textId="39C76F6A" w:rsidR="00873433" w:rsidRPr="00705E71" w:rsidRDefault="00873433" w:rsidP="002F77B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личество мест на 1000 жителей</w:t>
            </w:r>
          </w:p>
        </w:tc>
        <w:tc>
          <w:tcPr>
            <w:tcW w:w="1559" w:type="dxa"/>
          </w:tcPr>
          <w:p w14:paraId="4DC9E8BD" w14:textId="330A0083" w:rsidR="00873433" w:rsidRPr="004A2FAF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гиональных и муниципаль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50" w:type="dxa"/>
          </w:tcPr>
          <w:p w14:paraId="55F26F2E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0A00D5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272D2723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0A4343B5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59679B4A" w14:textId="77777777" w:rsidTr="00873433">
        <w:tblPrEx>
          <w:tblLook w:val="04A0" w:firstRow="1" w:lastRow="0" w:firstColumn="1" w:lastColumn="0" w:noHBand="0" w:noVBand="1"/>
        </w:tblPrEx>
        <w:trPr>
          <w:trHeight w:val="88"/>
        </w:trPr>
        <w:tc>
          <w:tcPr>
            <w:tcW w:w="668" w:type="dxa"/>
            <w:noWrap/>
          </w:tcPr>
          <w:p w14:paraId="1089A4A7" w14:textId="4153A5D8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6</w:t>
            </w:r>
          </w:p>
        </w:tc>
        <w:tc>
          <w:tcPr>
            <w:tcW w:w="9118" w:type="dxa"/>
            <w:gridSpan w:val="10"/>
          </w:tcPr>
          <w:p w14:paraId="76774A3A" w14:textId="6D483B48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ультура</w:t>
            </w:r>
          </w:p>
        </w:tc>
      </w:tr>
      <w:tr w:rsidR="00873433" w:rsidRPr="00131625" w14:paraId="40A17AD8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A585C85" w14:textId="71F63336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1</w:t>
            </w:r>
          </w:p>
        </w:tc>
        <w:tc>
          <w:tcPr>
            <w:tcW w:w="3023" w:type="dxa"/>
            <w:gridSpan w:val="2"/>
          </w:tcPr>
          <w:p w14:paraId="0AE23CC7" w14:textId="0D1782F3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театров</w:t>
            </w:r>
          </w:p>
        </w:tc>
        <w:tc>
          <w:tcPr>
            <w:tcW w:w="1276" w:type="dxa"/>
          </w:tcPr>
          <w:p w14:paraId="24424555" w14:textId="5A076025" w:rsidR="00873433" w:rsidRDefault="00873433" w:rsidP="000B1CFA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</w:t>
            </w:r>
          </w:p>
        </w:tc>
        <w:tc>
          <w:tcPr>
            <w:tcW w:w="1559" w:type="dxa"/>
          </w:tcPr>
          <w:p w14:paraId="1D6A99B5" w14:textId="68004A4C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1D9787B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93DBAC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3033AC47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4964F1EA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43BFD371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594816A0" w14:textId="6510BBAE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2</w:t>
            </w:r>
          </w:p>
        </w:tc>
        <w:tc>
          <w:tcPr>
            <w:tcW w:w="3023" w:type="dxa"/>
            <w:gridSpan w:val="2"/>
          </w:tcPr>
          <w:p w14:paraId="3D98E1D9" w14:textId="4DFCE125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библиотек</w:t>
            </w:r>
          </w:p>
        </w:tc>
        <w:tc>
          <w:tcPr>
            <w:tcW w:w="1276" w:type="dxa"/>
          </w:tcPr>
          <w:p w14:paraId="2D1D26FD" w14:textId="79562799" w:rsidR="00873433" w:rsidRDefault="00873433" w:rsidP="000B1CFA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526D73A1" w14:textId="6BA8478D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</w:t>
            </w:r>
            <w:r w:rsidR="002F77B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В</w:t>
            </w:r>
          </w:p>
        </w:tc>
        <w:tc>
          <w:tcPr>
            <w:tcW w:w="850" w:type="dxa"/>
          </w:tcPr>
          <w:p w14:paraId="4BF9B86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6247494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7F9922D6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0DA5A1D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17C4189A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1617A089" w14:textId="718D258B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3</w:t>
            </w:r>
          </w:p>
        </w:tc>
        <w:tc>
          <w:tcPr>
            <w:tcW w:w="3023" w:type="dxa"/>
            <w:gridSpan w:val="2"/>
          </w:tcPr>
          <w:p w14:paraId="237661EA" w14:textId="4EE6471F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643E6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Количество кинотеатров и кинозалов</w:t>
            </w:r>
          </w:p>
        </w:tc>
        <w:tc>
          <w:tcPr>
            <w:tcW w:w="1276" w:type="dxa"/>
          </w:tcPr>
          <w:p w14:paraId="0F97260D" w14:textId="21984B6F" w:rsidR="00873433" w:rsidRPr="004A2FAF" w:rsidRDefault="00873433" w:rsidP="002F77B5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38E037E1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анные </w:t>
            </w:r>
          </w:p>
          <w:p w14:paraId="349B849C" w14:textId="0CCC9712" w:rsidR="00873433" w:rsidRDefault="00873433" w:rsidP="00873433">
            <w:pPr>
              <w:widowControl w:val="0"/>
              <w:autoSpaceDE w:val="0"/>
              <w:autoSpaceDN w:val="0"/>
              <w:ind w:left="-60" w:hanging="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едеральных, региональных и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униципаль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ых ОВ</w:t>
            </w:r>
          </w:p>
        </w:tc>
        <w:tc>
          <w:tcPr>
            <w:tcW w:w="850" w:type="dxa"/>
          </w:tcPr>
          <w:p w14:paraId="4D3B1DE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6FF605F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C4FF500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3276EF3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873433" w:rsidRPr="00131625" w14:paraId="1D8BAEBE" w14:textId="77777777" w:rsidTr="000B1CFA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668" w:type="dxa"/>
            <w:noWrap/>
          </w:tcPr>
          <w:p w14:paraId="4725F6DB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4</w:t>
            </w:r>
          </w:p>
          <w:p w14:paraId="7DEA9AEE" w14:textId="77777777" w:rsidR="00873433" w:rsidRPr="00131625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023" w:type="dxa"/>
            <w:gridSpan w:val="2"/>
          </w:tcPr>
          <w:p w14:paraId="03758B17" w14:textId="77777777" w:rsidR="00873433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2C46A342" w14:textId="4F659C37" w:rsidR="00873433" w:rsidRPr="002643E6" w:rsidRDefault="00873433" w:rsidP="00873433">
            <w:pPr>
              <w:ind w:left="-110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онцертных организаций</w:t>
            </w:r>
          </w:p>
        </w:tc>
        <w:tc>
          <w:tcPr>
            <w:tcW w:w="1276" w:type="dxa"/>
          </w:tcPr>
          <w:p w14:paraId="2CF1EC20" w14:textId="50E5FC4E" w:rsidR="00873433" w:rsidRPr="004A2FAF" w:rsidRDefault="00873433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559" w:type="dxa"/>
          </w:tcPr>
          <w:p w14:paraId="57FC5699" w14:textId="72E41B2D" w:rsidR="00873433" w:rsidRDefault="000B1CFA" w:rsidP="00873433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069316A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53D8F429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3" w:type="dxa"/>
            <w:gridSpan w:val="2"/>
          </w:tcPr>
          <w:p w14:paraId="451BAD86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04" w:type="dxa"/>
          </w:tcPr>
          <w:p w14:paraId="51DCC558" w14:textId="77777777" w:rsidR="00873433" w:rsidRPr="00131625" w:rsidRDefault="00873433" w:rsidP="00873433">
            <w:pPr>
              <w:widowControl w:val="0"/>
              <w:autoSpaceDE w:val="0"/>
              <w:autoSpaceDN w:val="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75F23CEC" w14:textId="79869CF7" w:rsidR="002643E6" w:rsidRPr="00873433" w:rsidRDefault="002643E6"/>
    <w:p w14:paraId="705136D9" w14:textId="64F91327" w:rsidR="002643E6" w:rsidRDefault="002643E6">
      <w:pPr>
        <w:rPr>
          <w:rFonts w:ascii="Arial" w:hAnsi="Arial" w:cs="Arial"/>
          <w:i/>
          <w:sz w:val="20"/>
          <w:szCs w:val="20"/>
        </w:rPr>
      </w:pPr>
      <w:r w:rsidRPr="002643E6">
        <w:rPr>
          <w:rFonts w:ascii="Arial" w:hAnsi="Arial" w:cs="Arial"/>
          <w:i/>
          <w:sz w:val="20"/>
          <w:szCs w:val="20"/>
        </w:rPr>
        <w:lastRenderedPageBreak/>
        <w:t xml:space="preserve">Продолжение таблицы А.1 </w:t>
      </w:r>
    </w:p>
    <w:p w14:paraId="1264AD93" w14:textId="77777777" w:rsidR="002F77B5" w:rsidRPr="002643E6" w:rsidRDefault="002F77B5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714"/>
        <w:gridCol w:w="2835"/>
        <w:gridCol w:w="1232"/>
        <w:gridCol w:w="1603"/>
        <w:gridCol w:w="850"/>
        <w:gridCol w:w="851"/>
        <w:gridCol w:w="850"/>
        <w:gridCol w:w="851"/>
      </w:tblGrid>
      <w:tr w:rsidR="000B1CFA" w:rsidRPr="00131625" w14:paraId="392D282B" w14:textId="77777777" w:rsidTr="000B1CFA">
        <w:trPr>
          <w:trHeight w:val="392"/>
        </w:trPr>
        <w:tc>
          <w:tcPr>
            <w:tcW w:w="714" w:type="dxa"/>
            <w:vMerge w:val="restart"/>
            <w:noWrap/>
            <w:vAlign w:val="center"/>
          </w:tcPr>
          <w:p w14:paraId="560B8AC1" w14:textId="533981E5" w:rsidR="000B1CFA" w:rsidRPr="002643E6" w:rsidRDefault="000B1CFA" w:rsidP="000B1CFA">
            <w:pPr>
              <w:ind w:left="-100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835" w:type="dxa"/>
            <w:vMerge w:val="restart"/>
            <w:vAlign w:val="center"/>
          </w:tcPr>
          <w:p w14:paraId="7256E885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38001CA1" w14:textId="5A342AA0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232" w:type="dxa"/>
            <w:vMerge w:val="restart"/>
            <w:vAlign w:val="center"/>
          </w:tcPr>
          <w:p w14:paraId="25BBB51A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77572B58" w14:textId="2D1F786B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603" w:type="dxa"/>
            <w:vAlign w:val="center"/>
          </w:tcPr>
          <w:p w14:paraId="0E7D533C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6626CD85" w14:textId="78EED725" w:rsidR="000B1CFA" w:rsidRPr="004A2FAF" w:rsidRDefault="000B1CFA" w:rsidP="000B1CFA">
            <w:pPr>
              <w:widowControl w:val="0"/>
              <w:autoSpaceDE w:val="0"/>
              <w:autoSpaceDN w:val="0"/>
              <w:ind w:left="82" w:hanging="82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0" w:type="dxa"/>
            <w:vMerge w:val="restart"/>
            <w:vAlign w:val="center"/>
            <w:hideMark/>
          </w:tcPr>
          <w:p w14:paraId="783A33DD" w14:textId="7CD13CCE" w:rsidR="000B1CFA" w:rsidRDefault="000B1CFA" w:rsidP="000B1CFA">
            <w:pPr>
              <w:widowControl w:val="0"/>
              <w:autoSpaceDE w:val="0"/>
              <w:autoSpaceDN w:val="0"/>
              <w:ind w:right="-12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79A75F93" w14:textId="6BE496F3" w:rsidR="000B1CFA" w:rsidRPr="00131625" w:rsidRDefault="000B1CFA" w:rsidP="000B1CFA">
            <w:pPr>
              <w:widowControl w:val="0"/>
              <w:autoSpaceDE w:val="0"/>
              <w:autoSpaceDN w:val="0"/>
              <w:ind w:left="-110" w:righ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552" w:type="dxa"/>
            <w:gridSpan w:val="3"/>
            <w:vAlign w:val="center"/>
            <w:hideMark/>
          </w:tcPr>
          <w:p w14:paraId="03FBBDAF" w14:textId="67A9EC0A" w:rsidR="000B1CFA" w:rsidRP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4E5C8128" w14:textId="6BA89DEB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  <w:p w14:paraId="3057F3B5" w14:textId="6CE31E1E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</w:tr>
      <w:tr w:rsidR="000B1CFA" w:rsidRPr="00131625" w14:paraId="53FB8759" w14:textId="77777777" w:rsidTr="000B1CFA">
        <w:trPr>
          <w:trHeight w:val="50"/>
        </w:trPr>
        <w:tc>
          <w:tcPr>
            <w:tcW w:w="714" w:type="dxa"/>
            <w:vMerge/>
            <w:noWrap/>
            <w:vAlign w:val="center"/>
          </w:tcPr>
          <w:p w14:paraId="76C34E21" w14:textId="77777777" w:rsidR="000B1CFA" w:rsidRPr="00131625" w:rsidRDefault="000B1CFA" w:rsidP="000B1CFA">
            <w:pPr>
              <w:ind w:left="-100"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2835" w:type="dxa"/>
            <w:vMerge/>
            <w:vAlign w:val="center"/>
          </w:tcPr>
          <w:p w14:paraId="3D994199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232" w:type="dxa"/>
            <w:vMerge/>
            <w:vAlign w:val="center"/>
          </w:tcPr>
          <w:p w14:paraId="3B765CEE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603" w:type="dxa"/>
            <w:vAlign w:val="center"/>
          </w:tcPr>
          <w:p w14:paraId="46D7E1D7" w14:textId="240A51E0" w:rsidR="000B1CFA" w:rsidRPr="004A2FAF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0" w:type="dxa"/>
            <w:vMerge/>
            <w:vAlign w:val="center"/>
          </w:tcPr>
          <w:p w14:paraId="62FFC49A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52" w:type="dxa"/>
            <w:gridSpan w:val="3"/>
            <w:vAlign w:val="center"/>
          </w:tcPr>
          <w:p w14:paraId="610E1492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412C1A58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120F45ED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146AC30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5</w:t>
            </w:r>
          </w:p>
        </w:tc>
        <w:tc>
          <w:tcPr>
            <w:tcW w:w="2835" w:type="dxa"/>
            <w:hideMark/>
          </w:tcPr>
          <w:p w14:paraId="5EC9A3DC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78A01C77" w14:textId="12628764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населения парками культуры и отдыха</w:t>
            </w:r>
          </w:p>
        </w:tc>
        <w:tc>
          <w:tcPr>
            <w:tcW w:w="1232" w:type="dxa"/>
            <w:hideMark/>
          </w:tcPr>
          <w:p w14:paraId="3170F08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 человек</w:t>
            </w:r>
          </w:p>
        </w:tc>
        <w:tc>
          <w:tcPr>
            <w:tcW w:w="1603" w:type="dxa"/>
            <w:hideMark/>
          </w:tcPr>
          <w:p w14:paraId="54C72E4C" w14:textId="68F0D0FB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7848049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DE596D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6BD8523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4D6733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FFEFD1" w14:textId="77777777" w:rsidTr="000B1CFA">
        <w:trPr>
          <w:trHeight w:val="1378"/>
        </w:trPr>
        <w:tc>
          <w:tcPr>
            <w:tcW w:w="714" w:type="dxa"/>
            <w:noWrap/>
            <w:hideMark/>
          </w:tcPr>
          <w:p w14:paraId="6EFA3E0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6</w:t>
            </w:r>
          </w:p>
        </w:tc>
        <w:tc>
          <w:tcPr>
            <w:tcW w:w="2835" w:type="dxa"/>
            <w:hideMark/>
          </w:tcPr>
          <w:p w14:paraId="1129B35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музеев </w:t>
            </w:r>
          </w:p>
        </w:tc>
        <w:tc>
          <w:tcPr>
            <w:tcW w:w="1232" w:type="dxa"/>
            <w:hideMark/>
          </w:tcPr>
          <w:p w14:paraId="07D0BCC9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6DE731C0" w14:textId="798E1C39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596C7E9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32408F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71D0700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467ED1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BFFD71A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529FD19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7</w:t>
            </w:r>
          </w:p>
        </w:tc>
        <w:tc>
          <w:tcPr>
            <w:tcW w:w="2835" w:type="dxa"/>
            <w:hideMark/>
          </w:tcPr>
          <w:p w14:paraId="583824DC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7CEAF3B2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ыставочных залов</w:t>
            </w:r>
          </w:p>
        </w:tc>
        <w:tc>
          <w:tcPr>
            <w:tcW w:w="1232" w:type="dxa"/>
            <w:hideMark/>
          </w:tcPr>
          <w:p w14:paraId="5C93E375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3089D9A5" w14:textId="5BDDBE40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336F562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147D28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B647B2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8D4850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58C402E1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60EBC27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6.8</w:t>
            </w:r>
          </w:p>
        </w:tc>
        <w:tc>
          <w:tcPr>
            <w:tcW w:w="2835" w:type="dxa"/>
            <w:hideMark/>
          </w:tcPr>
          <w:p w14:paraId="4F8FDD51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5D2A4BF5" w14:textId="64D88DB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учреждений клубного типа</w:t>
            </w:r>
          </w:p>
        </w:tc>
        <w:tc>
          <w:tcPr>
            <w:tcW w:w="1232" w:type="dxa"/>
            <w:hideMark/>
          </w:tcPr>
          <w:p w14:paraId="3AB0E68C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 xml:space="preserve">количество объектов в зависимости от типа </w:t>
            </w:r>
            <w:r w:rsidR="00E65605">
              <w:rPr>
                <w:rFonts w:ascii="Arial" w:eastAsia="Times New Roman" w:hAnsi="Arial" w:cs="Arial"/>
                <w:sz w:val="20"/>
                <w:szCs w:val="20"/>
              </w:rPr>
              <w:t>МО</w:t>
            </w:r>
          </w:p>
        </w:tc>
        <w:tc>
          <w:tcPr>
            <w:tcW w:w="1603" w:type="dxa"/>
            <w:hideMark/>
          </w:tcPr>
          <w:p w14:paraId="2F895BF5" w14:textId="62C197F8" w:rsidR="00A03E36" w:rsidRPr="004A2FAF" w:rsidRDefault="006B1C1F" w:rsidP="00E65605">
            <w:pPr>
              <w:widowControl w:val="0"/>
              <w:autoSpaceDE w:val="0"/>
              <w:autoSpaceDN w:val="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43998A5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45CF84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2DACCED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98830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88CC3EF" w14:textId="77777777" w:rsidTr="000B1CFA">
        <w:trPr>
          <w:trHeight w:val="290"/>
        </w:trPr>
        <w:tc>
          <w:tcPr>
            <w:tcW w:w="714" w:type="dxa"/>
            <w:noWrap/>
            <w:hideMark/>
          </w:tcPr>
          <w:p w14:paraId="72AF619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9072" w:type="dxa"/>
            <w:gridSpan w:val="7"/>
            <w:hideMark/>
          </w:tcPr>
          <w:p w14:paraId="4D40586A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Здравоохранение</w:t>
            </w:r>
          </w:p>
        </w:tc>
      </w:tr>
      <w:tr w:rsidR="00A03E36" w:rsidRPr="00131625" w14:paraId="3EF2A54D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0B45711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</w:t>
            </w:r>
          </w:p>
        </w:tc>
        <w:tc>
          <w:tcPr>
            <w:tcW w:w="2835" w:type="dxa"/>
            <w:hideMark/>
          </w:tcPr>
          <w:p w14:paraId="0210E504" w14:textId="37EFF3EA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ощность лечебно-оздо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овительных объектов,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br/>
              <w:t>в том числе:</w:t>
            </w:r>
          </w:p>
        </w:tc>
        <w:tc>
          <w:tcPr>
            <w:tcW w:w="1232" w:type="dxa"/>
            <w:hideMark/>
          </w:tcPr>
          <w:p w14:paraId="5D2E7383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03" w:type="dxa"/>
            <w:hideMark/>
          </w:tcPr>
          <w:p w14:paraId="5A12571C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0CA4BAF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26A48D5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11CFEC2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0A32C9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77C047B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7DBC4BF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1</w:t>
            </w:r>
          </w:p>
        </w:tc>
        <w:tc>
          <w:tcPr>
            <w:tcW w:w="2835" w:type="dxa"/>
            <w:hideMark/>
          </w:tcPr>
          <w:p w14:paraId="3BBB507F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Мощность </w:t>
            </w:r>
          </w:p>
          <w:p w14:paraId="1C0BE517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мбулаторно-поликлинических</w:t>
            </w:r>
          </w:p>
          <w:p w14:paraId="0F606BBD" w14:textId="7515DAE9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</w:t>
            </w:r>
          </w:p>
        </w:tc>
        <w:tc>
          <w:tcPr>
            <w:tcW w:w="1232" w:type="dxa"/>
            <w:hideMark/>
          </w:tcPr>
          <w:p w14:paraId="0111F6F9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осещ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й/смену</w:t>
            </w:r>
          </w:p>
        </w:tc>
        <w:tc>
          <w:tcPr>
            <w:tcW w:w="1603" w:type="dxa"/>
            <w:hideMark/>
          </w:tcPr>
          <w:p w14:paraId="293C629C" w14:textId="627C070A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0C9FBE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6755A90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5C42EB3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E477C6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6DA77A97" w14:textId="77777777" w:rsidTr="000B1CFA">
        <w:trPr>
          <w:trHeight w:val="1130"/>
        </w:trPr>
        <w:tc>
          <w:tcPr>
            <w:tcW w:w="714" w:type="dxa"/>
            <w:noWrap/>
            <w:hideMark/>
          </w:tcPr>
          <w:p w14:paraId="1BC4E21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2</w:t>
            </w:r>
          </w:p>
        </w:tc>
        <w:tc>
          <w:tcPr>
            <w:tcW w:w="2835" w:type="dxa"/>
            <w:hideMark/>
          </w:tcPr>
          <w:p w14:paraId="6B21518F" w14:textId="4539A0E2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Мощность 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ционар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</w:t>
            </w:r>
            <w:r w:rsidR="000D4A32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х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лечебно-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рофилак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тически</w:t>
            </w:r>
            <w:r w:rsidR="000D4A32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х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объект</w:t>
            </w:r>
            <w:r w:rsidR="000D4A32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в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(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о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ечны</w:t>
            </w:r>
            <w:r w:rsidR="000D4A32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й</w:t>
            </w:r>
            <w:r w:rsidR="000D4A32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онд)</w:t>
            </w:r>
          </w:p>
        </w:tc>
        <w:tc>
          <w:tcPr>
            <w:tcW w:w="1232" w:type="dxa"/>
            <w:hideMark/>
          </w:tcPr>
          <w:p w14:paraId="7842BB4E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ек </w:t>
            </w:r>
          </w:p>
        </w:tc>
        <w:tc>
          <w:tcPr>
            <w:tcW w:w="1603" w:type="dxa"/>
            <w:hideMark/>
          </w:tcPr>
          <w:p w14:paraId="33188FF4" w14:textId="4B270823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50575DC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42B588D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94F690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67C67D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293D4837" w14:textId="77777777" w:rsidTr="000B1CFA">
        <w:trPr>
          <w:trHeight w:val="530"/>
        </w:trPr>
        <w:tc>
          <w:tcPr>
            <w:tcW w:w="714" w:type="dxa"/>
            <w:noWrap/>
            <w:hideMark/>
          </w:tcPr>
          <w:p w14:paraId="4D16DF8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7.1.3</w:t>
            </w:r>
          </w:p>
        </w:tc>
        <w:tc>
          <w:tcPr>
            <w:tcW w:w="2835" w:type="dxa"/>
            <w:hideMark/>
          </w:tcPr>
          <w:p w14:paraId="01891A0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Количество станций скорой медицинской помощи и переливания крови</w:t>
            </w:r>
          </w:p>
        </w:tc>
        <w:tc>
          <w:tcPr>
            <w:tcW w:w="1232" w:type="dxa"/>
            <w:hideMark/>
          </w:tcPr>
          <w:p w14:paraId="03B840EF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4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объектов</w:t>
            </w:r>
          </w:p>
        </w:tc>
        <w:tc>
          <w:tcPr>
            <w:tcW w:w="1603" w:type="dxa"/>
            <w:hideMark/>
          </w:tcPr>
          <w:p w14:paraId="4E9FC1C1" w14:textId="33700A12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61D8DF8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5804843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40518FC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1405453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4F405CA9" w14:textId="77777777" w:rsidTr="000B1CFA">
        <w:trPr>
          <w:trHeight w:val="290"/>
        </w:trPr>
        <w:tc>
          <w:tcPr>
            <w:tcW w:w="714" w:type="dxa"/>
            <w:noWrap/>
            <w:hideMark/>
          </w:tcPr>
          <w:p w14:paraId="2F083B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9072" w:type="dxa"/>
            <w:gridSpan w:val="7"/>
            <w:hideMark/>
          </w:tcPr>
          <w:p w14:paraId="69E9F3F1" w14:textId="77777777" w:rsidR="00A03E36" w:rsidRPr="004A2FAF" w:rsidRDefault="00A03E36" w:rsidP="00E65605">
            <w:pPr>
              <w:widowControl w:val="0"/>
              <w:autoSpaceDE w:val="0"/>
              <w:autoSpaceDN w:val="0"/>
              <w:ind w:firstLine="82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Физическая культура и спорт</w:t>
            </w:r>
          </w:p>
        </w:tc>
      </w:tr>
      <w:tr w:rsidR="00A03E36" w:rsidRPr="00131625" w14:paraId="3CE2A4BD" w14:textId="77777777" w:rsidTr="000B1CFA">
        <w:trPr>
          <w:trHeight w:val="570"/>
        </w:trPr>
        <w:tc>
          <w:tcPr>
            <w:tcW w:w="714" w:type="dxa"/>
            <w:noWrap/>
            <w:hideMark/>
          </w:tcPr>
          <w:p w14:paraId="732F9FC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1</w:t>
            </w:r>
          </w:p>
        </w:tc>
        <w:tc>
          <w:tcPr>
            <w:tcW w:w="2835" w:type="dxa"/>
            <w:hideMark/>
          </w:tcPr>
          <w:p w14:paraId="05107939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еспеченность стадио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ами трибунами на 1500 мест и более</w:t>
            </w:r>
          </w:p>
        </w:tc>
        <w:tc>
          <w:tcPr>
            <w:tcW w:w="1232" w:type="dxa"/>
            <w:hideMark/>
          </w:tcPr>
          <w:p w14:paraId="6407258B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603" w:type="dxa"/>
            <w:hideMark/>
          </w:tcPr>
          <w:p w14:paraId="01383B4A" w14:textId="6C3F28D5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  <w:hideMark/>
          </w:tcPr>
          <w:p w14:paraId="654727A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75C9EE9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0" w:type="dxa"/>
            <w:hideMark/>
          </w:tcPr>
          <w:p w14:paraId="5ED3EF6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51" w:type="dxa"/>
            <w:hideMark/>
          </w:tcPr>
          <w:p w14:paraId="039316E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0B1CFA" w:rsidRPr="00131625" w14:paraId="3B9FF2A5" w14:textId="77777777" w:rsidTr="000B1CFA">
        <w:trPr>
          <w:trHeight w:val="570"/>
        </w:trPr>
        <w:tc>
          <w:tcPr>
            <w:tcW w:w="714" w:type="dxa"/>
            <w:noWrap/>
          </w:tcPr>
          <w:p w14:paraId="67A94623" w14:textId="3F467A5A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2</w:t>
            </w:r>
          </w:p>
        </w:tc>
        <w:tc>
          <w:tcPr>
            <w:tcW w:w="2835" w:type="dxa"/>
          </w:tcPr>
          <w:p w14:paraId="3ACB2618" w14:textId="77777777" w:rsid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63F49071" w14:textId="1E81444E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лоскостными спортсооружениями</w:t>
            </w:r>
          </w:p>
        </w:tc>
        <w:tc>
          <w:tcPr>
            <w:tcW w:w="1232" w:type="dxa"/>
          </w:tcPr>
          <w:p w14:paraId="38563630" w14:textId="3C89F7F4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603" w:type="dxa"/>
          </w:tcPr>
          <w:p w14:paraId="5E69A1EF" w14:textId="0BA3CB4D" w:rsidR="000B1CFA" w:rsidRDefault="000B1CFA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0" w:type="dxa"/>
          </w:tcPr>
          <w:p w14:paraId="15762724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1" w:type="dxa"/>
          </w:tcPr>
          <w:p w14:paraId="70C85755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0" w:type="dxa"/>
          </w:tcPr>
          <w:p w14:paraId="50CB4E1D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51" w:type="dxa"/>
          </w:tcPr>
          <w:p w14:paraId="2280A0A7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5DD6B40F" w14:textId="77777777" w:rsidR="002643E6" w:rsidRDefault="002643E6">
      <w:pPr>
        <w:rPr>
          <w:rFonts w:ascii="Arial" w:hAnsi="Arial" w:cs="Arial"/>
          <w:i/>
          <w:sz w:val="20"/>
          <w:szCs w:val="20"/>
        </w:rPr>
      </w:pPr>
      <w:r>
        <w:br w:type="page"/>
      </w:r>
      <w:r w:rsidRPr="002643E6">
        <w:rPr>
          <w:rFonts w:ascii="Arial" w:hAnsi="Arial" w:cs="Arial"/>
          <w:i/>
          <w:sz w:val="20"/>
          <w:szCs w:val="20"/>
        </w:rPr>
        <w:lastRenderedPageBreak/>
        <w:t xml:space="preserve">Продолжение таблицы А.1 </w:t>
      </w:r>
    </w:p>
    <w:p w14:paraId="10C695A5" w14:textId="77777777" w:rsidR="002643E6" w:rsidRPr="002643E6" w:rsidRDefault="002643E6">
      <w:pPr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973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668"/>
        <w:gridCol w:w="2739"/>
        <w:gridCol w:w="1558"/>
        <w:gridCol w:w="1844"/>
        <w:gridCol w:w="851"/>
        <w:gridCol w:w="771"/>
        <w:gridCol w:w="771"/>
        <w:gridCol w:w="771"/>
      </w:tblGrid>
      <w:tr w:rsidR="000B1CFA" w:rsidRPr="00131625" w14:paraId="302EAB57" w14:textId="77777777" w:rsidTr="000B1CFA">
        <w:trPr>
          <w:trHeight w:val="260"/>
        </w:trPr>
        <w:tc>
          <w:tcPr>
            <w:tcW w:w="668" w:type="dxa"/>
            <w:vMerge w:val="restart"/>
            <w:noWrap/>
            <w:hideMark/>
          </w:tcPr>
          <w:p w14:paraId="2D678786" w14:textId="0CD0B6C3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739" w:type="dxa"/>
            <w:vMerge w:val="restart"/>
            <w:hideMark/>
          </w:tcPr>
          <w:p w14:paraId="2D12EEC3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27CF4FF2" w14:textId="74F6CAB3" w:rsidR="000B1CFA" w:rsidRPr="004A2FAF" w:rsidRDefault="000B1CFA" w:rsidP="000B1CFA">
            <w:pPr>
              <w:widowControl w:val="0"/>
              <w:autoSpaceDE w:val="0"/>
              <w:autoSpaceDN w:val="0"/>
              <w:ind w:left="-110" w:right="-15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vMerge w:val="restart"/>
            <w:hideMark/>
          </w:tcPr>
          <w:p w14:paraId="67984B8A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573AC91C" w14:textId="5896EA90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844" w:type="dxa"/>
            <w:hideMark/>
          </w:tcPr>
          <w:p w14:paraId="7AA5F77D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05421AFB" w14:textId="4C146CB9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51" w:type="dxa"/>
            <w:vMerge w:val="restart"/>
            <w:hideMark/>
          </w:tcPr>
          <w:p w14:paraId="1ACE50EF" w14:textId="77777777" w:rsidR="000B1CFA" w:rsidRDefault="000B1CFA" w:rsidP="001B27FC">
            <w:pPr>
              <w:widowControl w:val="0"/>
              <w:autoSpaceDE w:val="0"/>
              <w:autoSpaceDN w:val="0"/>
              <w:ind w:right="-122" w:hanging="149"/>
              <w:contextualSpacing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5411C08F" w14:textId="7803ADC6" w:rsidR="000B1CFA" w:rsidRPr="00131625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о 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</w:p>
        </w:tc>
        <w:tc>
          <w:tcPr>
            <w:tcW w:w="2313" w:type="dxa"/>
            <w:gridSpan w:val="3"/>
            <w:hideMark/>
          </w:tcPr>
          <w:p w14:paraId="65DFAF1F" w14:textId="5059540E" w:rsidR="000B1CFA" w:rsidRP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5B8C4B39" w14:textId="5BADC274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</w:tc>
      </w:tr>
      <w:tr w:rsidR="000B1CFA" w:rsidRPr="00131625" w14:paraId="6DDD2B44" w14:textId="77777777" w:rsidTr="000B1CFA">
        <w:trPr>
          <w:trHeight w:val="260"/>
        </w:trPr>
        <w:tc>
          <w:tcPr>
            <w:tcW w:w="668" w:type="dxa"/>
            <w:vMerge/>
            <w:noWrap/>
          </w:tcPr>
          <w:p w14:paraId="07021BC2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14:paraId="76EF98FF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558" w:type="dxa"/>
            <w:vMerge/>
          </w:tcPr>
          <w:p w14:paraId="60CD5F54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</w:tc>
        <w:tc>
          <w:tcPr>
            <w:tcW w:w="1844" w:type="dxa"/>
          </w:tcPr>
          <w:p w14:paraId="41CEFA8C" w14:textId="299243CB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51" w:type="dxa"/>
            <w:vMerge/>
          </w:tcPr>
          <w:p w14:paraId="3C6EAF51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313" w:type="dxa"/>
            <w:gridSpan w:val="3"/>
          </w:tcPr>
          <w:p w14:paraId="777CA2FA" w14:textId="77777777" w:rsidR="000B1CFA" w:rsidRPr="00131625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3B635C6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00FE6BE7" w14:textId="77777777" w:rsidTr="000B1CFA">
        <w:trPr>
          <w:trHeight w:val="530"/>
        </w:trPr>
        <w:tc>
          <w:tcPr>
            <w:tcW w:w="668" w:type="dxa"/>
            <w:noWrap/>
            <w:hideMark/>
          </w:tcPr>
          <w:p w14:paraId="096FF61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3</w:t>
            </w:r>
          </w:p>
        </w:tc>
        <w:tc>
          <w:tcPr>
            <w:tcW w:w="2739" w:type="dxa"/>
            <w:hideMark/>
          </w:tcPr>
          <w:p w14:paraId="2740566D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6A40626C" w14:textId="15B3F196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портивными залами</w:t>
            </w:r>
          </w:p>
        </w:tc>
        <w:tc>
          <w:tcPr>
            <w:tcW w:w="1558" w:type="dxa"/>
            <w:hideMark/>
          </w:tcPr>
          <w:p w14:paraId="430CA65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844" w:type="dxa"/>
            <w:hideMark/>
          </w:tcPr>
          <w:p w14:paraId="57575BE2" w14:textId="3347C9BB" w:rsidR="00A03E36" w:rsidRPr="004A2FAF" w:rsidRDefault="006B1C1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hideMark/>
          </w:tcPr>
          <w:p w14:paraId="4D6CD0F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629A0BE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4AC71A7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534E617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877D97D" w14:textId="77777777" w:rsidTr="000B1CFA">
        <w:trPr>
          <w:trHeight w:val="530"/>
        </w:trPr>
        <w:tc>
          <w:tcPr>
            <w:tcW w:w="668" w:type="dxa"/>
            <w:noWrap/>
            <w:hideMark/>
          </w:tcPr>
          <w:p w14:paraId="3B7E239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8.4</w:t>
            </w:r>
          </w:p>
        </w:tc>
        <w:tc>
          <w:tcPr>
            <w:tcW w:w="2739" w:type="dxa"/>
            <w:hideMark/>
          </w:tcPr>
          <w:p w14:paraId="7127DA7A" w14:textId="77777777" w:rsidR="002643E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еспеченность </w:t>
            </w:r>
          </w:p>
          <w:p w14:paraId="20F56D56" w14:textId="6412D449" w:rsidR="00A03E36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рытыми плавательными бассейнами</w:t>
            </w:r>
          </w:p>
          <w:p w14:paraId="02704F31" w14:textId="77777777" w:rsidR="004A2FAF" w:rsidRPr="004A2FAF" w:rsidRDefault="004A2FA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hideMark/>
          </w:tcPr>
          <w:p w14:paraId="299AC133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ктов на 100000 жит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лей</w:t>
            </w:r>
          </w:p>
        </w:tc>
        <w:tc>
          <w:tcPr>
            <w:tcW w:w="1844" w:type="dxa"/>
            <w:hideMark/>
          </w:tcPr>
          <w:p w14:paraId="30F2966D" w14:textId="4166EE0E" w:rsidR="00A03E36" w:rsidRPr="004A2FAF" w:rsidRDefault="006B1C1F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hideMark/>
          </w:tcPr>
          <w:p w14:paraId="6581965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37721B3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2F8A037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hideMark/>
          </w:tcPr>
          <w:p w14:paraId="5CB4A0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B3CEB48" w14:textId="77777777" w:rsidTr="000B1CFA">
        <w:trPr>
          <w:trHeight w:val="290"/>
        </w:trPr>
        <w:tc>
          <w:tcPr>
            <w:tcW w:w="668" w:type="dxa"/>
            <w:noWrap/>
            <w:hideMark/>
          </w:tcPr>
          <w:p w14:paraId="48DF468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9305" w:type="dxa"/>
            <w:gridSpan w:val="7"/>
            <w:hideMark/>
          </w:tcPr>
          <w:p w14:paraId="38A0C89C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звитие туризма</w:t>
            </w:r>
          </w:p>
        </w:tc>
      </w:tr>
      <w:tr w:rsidR="00A03E36" w:rsidRPr="00131625" w14:paraId="7DAC2A43" w14:textId="77777777" w:rsidTr="000B1CFA">
        <w:trPr>
          <w:trHeight w:val="530"/>
        </w:trPr>
        <w:tc>
          <w:tcPr>
            <w:tcW w:w="668" w:type="dxa"/>
            <w:noWrap/>
          </w:tcPr>
          <w:p w14:paraId="3B1ADE2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9.1</w:t>
            </w:r>
          </w:p>
        </w:tc>
        <w:tc>
          <w:tcPr>
            <w:tcW w:w="2739" w:type="dxa"/>
          </w:tcPr>
          <w:p w14:paraId="10C881F1" w14:textId="77777777" w:rsidR="00A03E36" w:rsidRPr="004A2FAF" w:rsidRDefault="00A03E36" w:rsidP="002643E6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о коллективных средств размещения</w:t>
            </w:r>
          </w:p>
        </w:tc>
        <w:tc>
          <w:tcPr>
            <w:tcW w:w="1558" w:type="dxa"/>
          </w:tcPr>
          <w:p w14:paraId="772DA7E1" w14:textId="77777777" w:rsidR="00A03E36" w:rsidRPr="004A2FAF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единица</w:t>
            </w:r>
          </w:p>
        </w:tc>
        <w:tc>
          <w:tcPr>
            <w:tcW w:w="1844" w:type="dxa"/>
          </w:tcPr>
          <w:p w14:paraId="2D8E5ED2" w14:textId="24C75A64" w:rsidR="00A03E36" w:rsidRPr="004A2FAF" w:rsidRDefault="006B1C1F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атистиче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1" w:type="dxa"/>
          </w:tcPr>
          <w:p w14:paraId="49D8705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0F5A691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1A7F372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1D73C72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7D6A5D75" w14:textId="77777777" w:rsidTr="000B1CFA">
        <w:trPr>
          <w:trHeight w:val="530"/>
        </w:trPr>
        <w:tc>
          <w:tcPr>
            <w:tcW w:w="668" w:type="dxa"/>
            <w:noWrap/>
          </w:tcPr>
          <w:p w14:paraId="50DE3949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</w:rPr>
              <w:t>9.2</w:t>
            </w:r>
          </w:p>
        </w:tc>
        <w:tc>
          <w:tcPr>
            <w:tcW w:w="2739" w:type="dxa"/>
          </w:tcPr>
          <w:p w14:paraId="7848838D" w14:textId="77777777" w:rsidR="00A03E36" w:rsidRPr="004A2FAF" w:rsidRDefault="00A03E36" w:rsidP="002643E6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Число мест в коллективных средствах размещения</w:t>
            </w:r>
          </w:p>
        </w:tc>
        <w:tc>
          <w:tcPr>
            <w:tcW w:w="1558" w:type="dxa"/>
          </w:tcPr>
          <w:p w14:paraId="10EBB6DB" w14:textId="77777777" w:rsidR="00A03E36" w:rsidRPr="004A2FAF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</w:rPr>
              <w:t>единица</w:t>
            </w:r>
          </w:p>
        </w:tc>
        <w:tc>
          <w:tcPr>
            <w:tcW w:w="1844" w:type="dxa"/>
          </w:tcPr>
          <w:p w14:paraId="3DD2A223" w14:textId="0EE376DD" w:rsidR="00A03E36" w:rsidRPr="004A2FAF" w:rsidRDefault="006B1C1F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атистиче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кие данные</w:t>
            </w:r>
          </w:p>
        </w:tc>
        <w:tc>
          <w:tcPr>
            <w:tcW w:w="851" w:type="dxa"/>
          </w:tcPr>
          <w:p w14:paraId="54A2E37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07FE3D4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3F80B05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</w:tcPr>
          <w:p w14:paraId="46F9EF9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29DBFF75" w14:textId="77777777" w:rsidTr="000B1CFA">
        <w:trPr>
          <w:trHeight w:val="300"/>
        </w:trPr>
        <w:tc>
          <w:tcPr>
            <w:tcW w:w="668" w:type="dxa"/>
            <w:noWrap/>
            <w:hideMark/>
          </w:tcPr>
          <w:p w14:paraId="7490424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9305" w:type="dxa"/>
            <w:gridSpan w:val="7"/>
            <w:hideMark/>
          </w:tcPr>
          <w:p w14:paraId="5D4B3924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нженерная и коммунальная инфраструктура</w:t>
            </w:r>
          </w:p>
        </w:tc>
      </w:tr>
      <w:tr w:rsidR="00A03E36" w:rsidRPr="00131625" w14:paraId="298F85A4" w14:textId="77777777" w:rsidTr="000B1CFA">
        <w:trPr>
          <w:trHeight w:val="1050"/>
        </w:trPr>
        <w:tc>
          <w:tcPr>
            <w:tcW w:w="668" w:type="dxa"/>
            <w:noWrap/>
            <w:hideMark/>
          </w:tcPr>
          <w:p w14:paraId="77E3FC2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1</w:t>
            </w:r>
          </w:p>
        </w:tc>
        <w:tc>
          <w:tcPr>
            <w:tcW w:w="2739" w:type="dxa"/>
            <w:noWrap/>
            <w:hideMark/>
          </w:tcPr>
          <w:p w14:paraId="004C428D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м среднесуточного водопотребления</w:t>
            </w:r>
          </w:p>
        </w:tc>
        <w:tc>
          <w:tcPr>
            <w:tcW w:w="1558" w:type="dxa"/>
            <w:noWrap/>
            <w:hideMark/>
          </w:tcPr>
          <w:p w14:paraId="08A1D67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куб. м/сутки</w:t>
            </w:r>
          </w:p>
        </w:tc>
        <w:tc>
          <w:tcPr>
            <w:tcW w:w="1844" w:type="dxa"/>
            <w:hideMark/>
          </w:tcPr>
          <w:p w14:paraId="43AE6D40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  <w:hideMark/>
          </w:tcPr>
          <w:p w14:paraId="15A2116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05833D5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16D51C0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08A1283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E417E2" w14:textId="77777777" w:rsidTr="000B1CFA">
        <w:trPr>
          <w:trHeight w:val="1050"/>
        </w:trPr>
        <w:tc>
          <w:tcPr>
            <w:tcW w:w="668" w:type="dxa"/>
            <w:noWrap/>
            <w:hideMark/>
          </w:tcPr>
          <w:p w14:paraId="0206B402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2</w:t>
            </w:r>
          </w:p>
        </w:tc>
        <w:tc>
          <w:tcPr>
            <w:tcW w:w="2739" w:type="dxa"/>
            <w:noWrap/>
            <w:hideMark/>
          </w:tcPr>
          <w:p w14:paraId="56345285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ъем среднесуточного водоотведения</w:t>
            </w:r>
          </w:p>
        </w:tc>
        <w:tc>
          <w:tcPr>
            <w:tcW w:w="1558" w:type="dxa"/>
            <w:noWrap/>
            <w:hideMark/>
          </w:tcPr>
          <w:p w14:paraId="304E8F16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куб. м/сутки</w:t>
            </w:r>
          </w:p>
        </w:tc>
        <w:tc>
          <w:tcPr>
            <w:tcW w:w="1844" w:type="dxa"/>
            <w:hideMark/>
          </w:tcPr>
          <w:p w14:paraId="50D41682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  <w:hideMark/>
          </w:tcPr>
          <w:p w14:paraId="7370590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38157A8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2B0969A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71" w:type="dxa"/>
            <w:noWrap/>
            <w:hideMark/>
          </w:tcPr>
          <w:p w14:paraId="2325F2E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F80CFDE" w14:textId="77777777" w:rsidTr="000B1CFA">
        <w:trPr>
          <w:trHeight w:val="1050"/>
        </w:trPr>
        <w:tc>
          <w:tcPr>
            <w:tcW w:w="668" w:type="dxa"/>
            <w:noWrap/>
          </w:tcPr>
          <w:p w14:paraId="2674E0A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3</w:t>
            </w:r>
          </w:p>
        </w:tc>
        <w:tc>
          <w:tcPr>
            <w:tcW w:w="2739" w:type="dxa"/>
            <w:noWrap/>
          </w:tcPr>
          <w:p w14:paraId="6CDBB000" w14:textId="77777777" w:rsidR="00A03E36" w:rsidRPr="004A2FAF" w:rsidRDefault="00A03E36" w:rsidP="00705E71">
            <w:pPr>
              <w:widowControl w:val="0"/>
              <w:autoSpaceDE w:val="0"/>
              <w:autoSpaceDN w:val="0"/>
              <w:ind w:left="-62"/>
              <w:contextualSpacing/>
              <w:rPr>
                <w:rFonts w:ascii="Arial" w:eastAsia="Times New Roman" w:hAnsi="Arial" w:cs="Arial"/>
                <w:strike/>
                <w:sz w:val="20"/>
                <w:szCs w:val="20"/>
                <w:highlight w:val="yellow"/>
                <w:lang w:eastAsia="ru-RU"/>
              </w:rPr>
            </w:pPr>
            <w:r w:rsidRPr="004A2FAF">
              <w:rPr>
                <w:rFonts w:ascii="Arial" w:hAnsi="Arial" w:cs="Arial"/>
                <w:sz w:val="20"/>
                <w:szCs w:val="20"/>
              </w:rPr>
              <w:t>Тепловая нагрузка централизованного теплоснабжения</w:t>
            </w:r>
          </w:p>
        </w:tc>
        <w:tc>
          <w:tcPr>
            <w:tcW w:w="1558" w:type="dxa"/>
            <w:noWrap/>
          </w:tcPr>
          <w:p w14:paraId="42FBE37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Гкал/час</w:t>
            </w:r>
          </w:p>
        </w:tc>
        <w:tc>
          <w:tcPr>
            <w:tcW w:w="1844" w:type="dxa"/>
          </w:tcPr>
          <w:p w14:paraId="5452229F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</w:tcPr>
          <w:p w14:paraId="6E071828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2136B40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AA5A0B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F12CE4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0B1CFA" w:rsidRPr="00131625" w14:paraId="25D4E30C" w14:textId="77777777" w:rsidTr="000B1CFA">
        <w:trPr>
          <w:trHeight w:val="1050"/>
        </w:trPr>
        <w:tc>
          <w:tcPr>
            <w:tcW w:w="668" w:type="dxa"/>
            <w:noWrap/>
          </w:tcPr>
          <w:p w14:paraId="100F2BA2" w14:textId="5915E4FA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4</w:t>
            </w:r>
          </w:p>
        </w:tc>
        <w:tc>
          <w:tcPr>
            <w:tcW w:w="2739" w:type="dxa"/>
            <w:noWrap/>
          </w:tcPr>
          <w:p w14:paraId="77A86D5B" w14:textId="77777777" w:rsidR="000B1CFA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Объем </w:t>
            </w:r>
          </w:p>
          <w:p w14:paraId="3109AC49" w14:textId="13783EA9" w:rsidR="000B1CFA" w:rsidRPr="004A2FAF" w:rsidRDefault="000B1CFA" w:rsidP="000B1CFA">
            <w:pPr>
              <w:widowControl w:val="0"/>
              <w:autoSpaceDE w:val="0"/>
              <w:autoSpaceDN w:val="0"/>
              <w:ind w:left="-62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энергопотребления населением</w:t>
            </w:r>
          </w:p>
        </w:tc>
        <w:tc>
          <w:tcPr>
            <w:tcW w:w="1558" w:type="dxa"/>
            <w:noWrap/>
          </w:tcPr>
          <w:p w14:paraId="5F1B821D" w14:textId="77777777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млн </w:t>
            </w:r>
            <w:proofErr w:type="spellStart"/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Вт·ч</w:t>
            </w:r>
            <w:proofErr w:type="spellEnd"/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/год</w:t>
            </w:r>
          </w:p>
          <w:p w14:paraId="5B233C77" w14:textId="77777777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844" w:type="dxa"/>
          </w:tcPr>
          <w:p w14:paraId="71D39A29" w14:textId="5B526A48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ральных, реги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51" w:type="dxa"/>
            <w:noWrap/>
          </w:tcPr>
          <w:p w14:paraId="5DCE1D8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475020B5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680396F8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1" w:type="dxa"/>
            <w:noWrap/>
          </w:tcPr>
          <w:p w14:paraId="6CC3926A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2BB3291A" w14:textId="77777777" w:rsidR="002643E6" w:rsidRDefault="002643E6" w:rsidP="002643E6">
      <w:pPr>
        <w:jc w:val="both"/>
        <w:rPr>
          <w:rFonts w:ascii="Arial" w:hAnsi="Arial" w:cs="Arial"/>
          <w:i/>
          <w:sz w:val="20"/>
          <w:szCs w:val="20"/>
        </w:rPr>
      </w:pPr>
      <w:r>
        <w:br w:type="page"/>
      </w:r>
      <w:r w:rsidRPr="00E65605">
        <w:rPr>
          <w:rFonts w:ascii="Arial" w:hAnsi="Arial" w:cs="Arial"/>
          <w:i/>
          <w:sz w:val="20"/>
          <w:szCs w:val="20"/>
        </w:rPr>
        <w:lastRenderedPageBreak/>
        <w:t xml:space="preserve">Окончание таблицы А.1 </w:t>
      </w:r>
    </w:p>
    <w:p w14:paraId="133C9FCB" w14:textId="77777777" w:rsidR="00E65605" w:rsidRPr="00E65605" w:rsidRDefault="00E65605" w:rsidP="002643E6">
      <w:pPr>
        <w:jc w:val="both"/>
        <w:rPr>
          <w:rFonts w:ascii="Arial" w:hAnsi="Arial" w:cs="Arial"/>
          <w:i/>
          <w:sz w:val="20"/>
          <w:szCs w:val="20"/>
        </w:rPr>
      </w:pPr>
    </w:p>
    <w:tbl>
      <w:tblPr>
        <w:tblStyle w:val="af"/>
        <w:tblW w:w="9786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668"/>
        <w:gridCol w:w="2555"/>
        <w:gridCol w:w="1558"/>
        <w:gridCol w:w="1558"/>
        <w:gridCol w:w="861"/>
        <w:gridCol w:w="862"/>
        <w:gridCol w:w="862"/>
        <w:gridCol w:w="862"/>
      </w:tblGrid>
      <w:tr w:rsidR="000B1CFA" w:rsidRPr="00131625" w14:paraId="13EC8571" w14:textId="77777777" w:rsidTr="001B27FC">
        <w:trPr>
          <w:trHeight w:val="290"/>
        </w:trPr>
        <w:tc>
          <w:tcPr>
            <w:tcW w:w="668" w:type="dxa"/>
            <w:vMerge w:val="restart"/>
            <w:noWrap/>
          </w:tcPr>
          <w:p w14:paraId="17CADDF4" w14:textId="7C4316C4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№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2555" w:type="dxa"/>
            <w:vMerge w:val="restart"/>
            <w:hideMark/>
          </w:tcPr>
          <w:p w14:paraId="7DBC8BDF" w14:textId="77777777" w:rsidR="000B1CFA" w:rsidRPr="00131625" w:rsidRDefault="000B1CFA" w:rsidP="000B1CFA">
            <w:pPr>
              <w:widowControl w:val="0"/>
              <w:autoSpaceDE w:val="0"/>
              <w:autoSpaceDN w:val="0"/>
              <w:ind w:left="-61" w:right="-151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Наименование показателя</w:t>
            </w:r>
          </w:p>
          <w:p w14:paraId="24FDACDD" w14:textId="7112C1F9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1558" w:type="dxa"/>
            <w:vMerge w:val="restart"/>
            <w:vAlign w:val="center"/>
            <w:hideMark/>
          </w:tcPr>
          <w:p w14:paraId="55B4FF8E" w14:textId="77777777" w:rsidR="000B1CFA" w:rsidRDefault="000B1CFA" w:rsidP="000B1CFA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Единица</w:t>
            </w:r>
          </w:p>
          <w:p w14:paraId="6FCBFA33" w14:textId="1BBCCBB2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558" w:type="dxa"/>
            <w:hideMark/>
          </w:tcPr>
          <w:p w14:paraId="3408B2EC" w14:textId="77777777" w:rsidR="000B1CFA" w:rsidRDefault="000B1CFA" w:rsidP="000B1CFA">
            <w:pPr>
              <w:widowControl w:val="0"/>
              <w:autoSpaceDE w:val="0"/>
              <w:autoSpaceDN w:val="0"/>
              <w:ind w:left="-10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Источник</w:t>
            </w:r>
          </w:p>
          <w:p w14:paraId="7F4A5A1A" w14:textId="4CC4D7C2" w:rsidR="000B1CFA" w:rsidRPr="004A2FAF" w:rsidRDefault="000B1CFA" w:rsidP="000B1CFA">
            <w:pPr>
              <w:widowControl w:val="0"/>
              <w:autoSpaceDE w:val="0"/>
              <w:autoSpaceDN w:val="0"/>
              <w:ind w:left="-6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данных</w:t>
            </w:r>
          </w:p>
        </w:tc>
        <w:tc>
          <w:tcPr>
            <w:tcW w:w="861" w:type="dxa"/>
            <w:vMerge w:val="restart"/>
            <w:hideMark/>
          </w:tcPr>
          <w:p w14:paraId="6364675F" w14:textId="77777777" w:rsidR="000B1CFA" w:rsidRDefault="000B1CFA" w:rsidP="001B27FC">
            <w:pPr>
              <w:widowControl w:val="0"/>
              <w:autoSpaceDE w:val="0"/>
              <w:autoSpaceDN w:val="0"/>
              <w:ind w:right="-122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В ц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лом</w:t>
            </w:r>
          </w:p>
          <w:p w14:paraId="626FA715" w14:textId="14BC6729" w:rsidR="000B1CFA" w:rsidRPr="000B1CFA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 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proofErr w:type="spellStart"/>
            <w:proofErr w:type="gramStart"/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</w:r>
            <w:proofErr w:type="spellEnd"/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  </w:t>
            </w:r>
            <w:proofErr w:type="spellStart"/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ломе</w:t>
            </w: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softHyphen/>
              <w:t>рации</w:t>
            </w:r>
            <w:proofErr w:type="spellEnd"/>
            <w:proofErr w:type="gramEnd"/>
          </w:p>
        </w:tc>
        <w:tc>
          <w:tcPr>
            <w:tcW w:w="2586" w:type="dxa"/>
            <w:gridSpan w:val="3"/>
            <w:hideMark/>
          </w:tcPr>
          <w:p w14:paraId="63D79C09" w14:textId="2AB3B3FD" w:rsidR="001B27FC" w:rsidRPr="000B1CFA" w:rsidRDefault="001B27FC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 xml:space="preserve">По 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</w:p>
          <w:p w14:paraId="1C73E4E6" w14:textId="6189F715" w:rsidR="000B1CFA" w:rsidRPr="00131625" w:rsidRDefault="001B27FC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агломерации</w:t>
            </w:r>
          </w:p>
          <w:p w14:paraId="4C55D581" w14:textId="4B0CC368" w:rsidR="000B1CFA" w:rsidRPr="00131625" w:rsidRDefault="000B1CFA" w:rsidP="001B27FC">
            <w:pPr>
              <w:widowControl w:val="0"/>
              <w:autoSpaceDE w:val="0"/>
              <w:autoSpaceDN w:val="0"/>
              <w:ind w:left="-110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</w:tr>
      <w:tr w:rsidR="000B1CFA" w:rsidRPr="00131625" w14:paraId="692F77ED" w14:textId="77777777" w:rsidTr="009A15D3">
        <w:trPr>
          <w:trHeight w:val="340"/>
        </w:trPr>
        <w:tc>
          <w:tcPr>
            <w:tcW w:w="668" w:type="dxa"/>
            <w:vMerge/>
            <w:noWrap/>
          </w:tcPr>
          <w:p w14:paraId="29A53131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55" w:type="dxa"/>
            <w:vMerge/>
          </w:tcPr>
          <w:p w14:paraId="415CE637" w14:textId="77777777" w:rsidR="000B1CFA" w:rsidRPr="004A2FAF" w:rsidRDefault="000B1CFA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8" w:type="dxa"/>
            <w:vMerge/>
          </w:tcPr>
          <w:p w14:paraId="23F8956A" w14:textId="77777777" w:rsidR="000B1CFA" w:rsidRPr="004A2FAF" w:rsidRDefault="000B1CFA" w:rsidP="000B1CFA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558" w:type="dxa"/>
            <w:vAlign w:val="center"/>
          </w:tcPr>
          <w:p w14:paraId="1288B749" w14:textId="493613B6" w:rsidR="000B1CFA" w:rsidRPr="004A2FAF" w:rsidRDefault="000B1CFA" w:rsidP="000B1CFA">
            <w:pPr>
              <w:widowControl w:val="0"/>
              <w:autoSpaceDE w:val="0"/>
              <w:autoSpaceDN w:val="0"/>
              <w:ind w:left="-61"/>
              <w:contextualSpacing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расчетная формула</w:t>
            </w:r>
          </w:p>
        </w:tc>
        <w:tc>
          <w:tcPr>
            <w:tcW w:w="861" w:type="dxa"/>
            <w:vMerge/>
          </w:tcPr>
          <w:p w14:paraId="21EC32B4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586" w:type="dxa"/>
            <w:gridSpan w:val="3"/>
          </w:tcPr>
          <w:p w14:paraId="47A4B808" w14:textId="77777777" w:rsidR="001B27FC" w:rsidRPr="00131625" w:rsidRDefault="001B27FC" w:rsidP="001B27FC">
            <w:pPr>
              <w:widowControl w:val="0"/>
              <w:autoSpaceDE w:val="0"/>
              <w:autoSpaceDN w:val="0"/>
              <w:contextualSpacing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МО</w:t>
            </w:r>
            <w:r>
              <w:rPr>
                <w:rFonts w:ascii="Arial" w:eastAsia="Times New Roman" w:hAnsi="Arial" w:cs="Arial"/>
                <w:bCs/>
                <w:sz w:val="20"/>
                <w:szCs w:val="20"/>
                <w:lang w:eastAsia="ru-RU"/>
              </w:rPr>
              <w:t>*</w:t>
            </w:r>
          </w:p>
          <w:p w14:paraId="5B9473E8" w14:textId="77777777" w:rsidR="000B1CFA" w:rsidRPr="00131625" w:rsidRDefault="000B1CFA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03E36" w:rsidRPr="00131625" w14:paraId="350EF296" w14:textId="77777777" w:rsidTr="00873433">
        <w:trPr>
          <w:trHeight w:val="1050"/>
        </w:trPr>
        <w:tc>
          <w:tcPr>
            <w:tcW w:w="668" w:type="dxa"/>
            <w:noWrap/>
          </w:tcPr>
          <w:p w14:paraId="73C7EFC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5</w:t>
            </w:r>
          </w:p>
        </w:tc>
        <w:tc>
          <w:tcPr>
            <w:tcW w:w="2555" w:type="dxa"/>
            <w:hideMark/>
          </w:tcPr>
          <w:p w14:paraId="58469A2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Расход природного газа</w:t>
            </w:r>
          </w:p>
        </w:tc>
        <w:tc>
          <w:tcPr>
            <w:tcW w:w="1558" w:type="dxa"/>
            <w:hideMark/>
          </w:tcPr>
          <w:p w14:paraId="2795BE57" w14:textId="7B9D70A3" w:rsidR="00A03E36" w:rsidRPr="004A2FAF" w:rsidRDefault="00A03E36" w:rsidP="004A2FAF">
            <w:pPr>
              <w:widowControl w:val="0"/>
              <w:autoSpaceDE w:val="0"/>
              <w:autoSpaceDN w:val="0"/>
              <w:ind w:left="-11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млн м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ru-RU"/>
              </w:rPr>
              <w:t>3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/год </w:t>
            </w:r>
          </w:p>
        </w:tc>
        <w:tc>
          <w:tcPr>
            <w:tcW w:w="1558" w:type="dxa"/>
            <w:hideMark/>
          </w:tcPr>
          <w:p w14:paraId="36B3CB19" w14:textId="5F924AA7" w:rsidR="00A03E36" w:rsidRPr="004A2FAF" w:rsidRDefault="00A03E36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татистиче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ские данные ресурсоснаб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жающих орга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заций (РСО), данные федеральных, региональных и му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иципальных ОВ</w:t>
            </w:r>
          </w:p>
        </w:tc>
        <w:tc>
          <w:tcPr>
            <w:tcW w:w="861" w:type="dxa"/>
            <w:hideMark/>
          </w:tcPr>
          <w:p w14:paraId="2A83607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0D187BA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7F4CF8B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  <w:hideMark/>
          </w:tcPr>
          <w:p w14:paraId="46EE0A5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1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767EA988" w14:textId="77777777" w:rsidTr="00873433">
        <w:trPr>
          <w:trHeight w:val="1050"/>
        </w:trPr>
        <w:tc>
          <w:tcPr>
            <w:tcW w:w="668" w:type="dxa"/>
            <w:noWrap/>
          </w:tcPr>
          <w:p w14:paraId="197D35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6</w:t>
            </w:r>
          </w:p>
        </w:tc>
        <w:tc>
          <w:tcPr>
            <w:tcW w:w="2555" w:type="dxa"/>
          </w:tcPr>
          <w:p w14:paraId="737CC3A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щая масса образован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твердых коммуналь</w:t>
            </w: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тходов</w:t>
            </w:r>
          </w:p>
        </w:tc>
        <w:tc>
          <w:tcPr>
            <w:tcW w:w="1558" w:type="dxa"/>
          </w:tcPr>
          <w:p w14:paraId="146BD968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ыс. тонн</w:t>
            </w:r>
          </w:p>
        </w:tc>
        <w:tc>
          <w:tcPr>
            <w:tcW w:w="1558" w:type="dxa"/>
          </w:tcPr>
          <w:p w14:paraId="0880338A" w14:textId="0A46E4E7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3945F6E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C1E81A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9605C7A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10C87D6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3145EF" w14:textId="77777777" w:rsidTr="00873433">
        <w:trPr>
          <w:trHeight w:val="1050"/>
        </w:trPr>
        <w:tc>
          <w:tcPr>
            <w:tcW w:w="668" w:type="dxa"/>
            <w:noWrap/>
          </w:tcPr>
          <w:p w14:paraId="743AC88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7</w:t>
            </w:r>
          </w:p>
        </w:tc>
        <w:tc>
          <w:tcPr>
            <w:tcW w:w="2555" w:type="dxa"/>
          </w:tcPr>
          <w:p w14:paraId="0E2CDD0F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Суточный объем </w:t>
            </w:r>
          </w:p>
          <w:p w14:paraId="6A294A75" w14:textId="5CC82B89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разования отходов</w:t>
            </w:r>
          </w:p>
        </w:tc>
        <w:tc>
          <w:tcPr>
            <w:tcW w:w="1558" w:type="dxa"/>
          </w:tcPr>
          <w:p w14:paraId="4D1A6BAE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09A1D1C0" w14:textId="063B1AC3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1FF856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151DCBC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31F2F44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4E65105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1623E1F6" w14:textId="77777777" w:rsidTr="00873433">
        <w:trPr>
          <w:trHeight w:val="1050"/>
        </w:trPr>
        <w:tc>
          <w:tcPr>
            <w:tcW w:w="668" w:type="dxa"/>
            <w:noWrap/>
          </w:tcPr>
          <w:p w14:paraId="7B54914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8</w:t>
            </w:r>
          </w:p>
        </w:tc>
        <w:tc>
          <w:tcPr>
            <w:tcW w:w="2555" w:type="dxa"/>
          </w:tcPr>
          <w:p w14:paraId="765543A0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Количество </w:t>
            </w:r>
          </w:p>
          <w:p w14:paraId="4010493C" w14:textId="247E6536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олигонов твердых бытовых отходов</w:t>
            </w:r>
          </w:p>
        </w:tc>
        <w:tc>
          <w:tcPr>
            <w:tcW w:w="1558" w:type="dxa"/>
          </w:tcPr>
          <w:p w14:paraId="4BD6633B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диниц</w:t>
            </w:r>
          </w:p>
        </w:tc>
        <w:tc>
          <w:tcPr>
            <w:tcW w:w="1558" w:type="dxa"/>
          </w:tcPr>
          <w:p w14:paraId="7AA99F81" w14:textId="1FFD8F34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5859063B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6A50F4B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EC86D1D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2A0ED591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3E758B60" w14:textId="77777777" w:rsidTr="00873433">
        <w:trPr>
          <w:trHeight w:val="1050"/>
        </w:trPr>
        <w:tc>
          <w:tcPr>
            <w:tcW w:w="668" w:type="dxa"/>
            <w:noWrap/>
          </w:tcPr>
          <w:p w14:paraId="79A05C60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9</w:t>
            </w:r>
          </w:p>
        </w:tc>
        <w:tc>
          <w:tcPr>
            <w:tcW w:w="2555" w:type="dxa"/>
          </w:tcPr>
          <w:p w14:paraId="1804D00E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роектная</w:t>
            </w:r>
          </w:p>
          <w:p w14:paraId="0BAE6242" w14:textId="5D6B7569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емкость полигонов ТБО</w:t>
            </w:r>
          </w:p>
        </w:tc>
        <w:tc>
          <w:tcPr>
            <w:tcW w:w="1558" w:type="dxa"/>
          </w:tcPr>
          <w:p w14:paraId="3BFC4828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5868F9A0" w14:textId="7E842DD5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4E3D59D3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22ABC04E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31FD4335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862" w:type="dxa"/>
          </w:tcPr>
          <w:p w14:paraId="5C081E0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A03E36" w:rsidRPr="00131625" w14:paraId="0147CB95" w14:textId="77777777" w:rsidTr="00873433">
        <w:trPr>
          <w:trHeight w:val="1050"/>
        </w:trPr>
        <w:tc>
          <w:tcPr>
            <w:tcW w:w="668" w:type="dxa"/>
            <w:noWrap/>
          </w:tcPr>
          <w:p w14:paraId="3E70B39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131625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.</w:t>
            </w: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555" w:type="dxa"/>
          </w:tcPr>
          <w:p w14:paraId="04A7BB20" w14:textId="77777777" w:rsidR="002643E6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Фактическая</w:t>
            </w:r>
          </w:p>
          <w:p w14:paraId="31C25E5E" w14:textId="246ACD76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загрузка полигонов ТБО</w:t>
            </w:r>
          </w:p>
        </w:tc>
        <w:tc>
          <w:tcPr>
            <w:tcW w:w="1558" w:type="dxa"/>
          </w:tcPr>
          <w:p w14:paraId="08AB0847" w14:textId="77777777" w:rsidR="00A03E36" w:rsidRPr="004A2FAF" w:rsidRDefault="00A03E36" w:rsidP="004A2FAF">
            <w:pPr>
              <w:widowControl w:val="0"/>
              <w:autoSpaceDE w:val="0"/>
              <w:autoSpaceDN w:val="0"/>
              <w:ind w:left="-100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т</w:t>
            </w:r>
          </w:p>
        </w:tc>
        <w:tc>
          <w:tcPr>
            <w:tcW w:w="1558" w:type="dxa"/>
          </w:tcPr>
          <w:p w14:paraId="24695440" w14:textId="3058FC3D" w:rsidR="00A03E36" w:rsidRPr="004A2FAF" w:rsidRDefault="006B1C1F" w:rsidP="00705E71">
            <w:pPr>
              <w:widowControl w:val="0"/>
              <w:autoSpaceDE w:val="0"/>
              <w:autoSpaceDN w:val="0"/>
              <w:ind w:left="-61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Д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анные феде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ральных, реги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ональных и муниципаль</w:t>
            </w:r>
            <w:r w:rsidR="00A03E36" w:rsidRPr="004A2FAF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softHyphen/>
              <w:t>ных ОВ</w:t>
            </w:r>
          </w:p>
        </w:tc>
        <w:tc>
          <w:tcPr>
            <w:tcW w:w="861" w:type="dxa"/>
          </w:tcPr>
          <w:p w14:paraId="77D1E786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4AABFC6F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430018CC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862" w:type="dxa"/>
          </w:tcPr>
          <w:p w14:paraId="75C42837" w14:textId="77777777" w:rsidR="00A03E36" w:rsidRPr="00131625" w:rsidRDefault="00A03E36" w:rsidP="00A03E36">
            <w:pPr>
              <w:widowControl w:val="0"/>
              <w:autoSpaceDE w:val="0"/>
              <w:autoSpaceDN w:val="0"/>
              <w:ind w:left="-100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3A59C183" w14:textId="77777777" w:rsidR="001A407C" w:rsidRDefault="001A407C" w:rsidP="001A407C">
      <w:pPr>
        <w:widowControl w:val="0"/>
        <w:autoSpaceDE w:val="0"/>
        <w:autoSpaceDN w:val="0"/>
        <w:jc w:val="both"/>
        <w:rPr>
          <w:rFonts w:ascii="Arial" w:eastAsia="Times New Roman" w:hAnsi="Arial" w:cs="Arial"/>
          <w:sz w:val="20"/>
          <w:szCs w:val="20"/>
        </w:rPr>
      </w:pPr>
    </w:p>
    <w:p w14:paraId="206182C7" w14:textId="77777777" w:rsidR="001A407C" w:rsidRPr="001A407C" w:rsidRDefault="001A407C" w:rsidP="00705E71">
      <w:pPr>
        <w:widowControl w:val="0"/>
        <w:autoSpaceDE w:val="0"/>
        <w:autoSpaceDN w:val="0"/>
        <w:ind w:firstLine="709"/>
        <w:jc w:val="both"/>
        <w:rPr>
          <w:rFonts w:ascii="Arial" w:eastAsia="Times New Roman" w:hAnsi="Arial" w:cs="Arial"/>
          <w:sz w:val="20"/>
          <w:szCs w:val="20"/>
        </w:rPr>
      </w:pPr>
      <w:r w:rsidRPr="001A407C">
        <w:rPr>
          <w:rFonts w:ascii="Arial" w:eastAsia="Times New Roman" w:hAnsi="Arial" w:cs="Arial"/>
          <w:sz w:val="20"/>
          <w:szCs w:val="20"/>
        </w:rPr>
        <w:t>П р и м е ч а н и е:</w:t>
      </w:r>
    </w:p>
    <w:p w14:paraId="57E2D679" w14:textId="5EF052F8" w:rsidR="001A407C" w:rsidRPr="001A407C" w:rsidRDefault="001A407C" w:rsidP="00705E71">
      <w:pPr>
        <w:widowControl w:val="0"/>
        <w:autoSpaceDE w:val="0"/>
        <w:autoSpaceDN w:val="0"/>
        <w:ind w:firstLine="709"/>
        <w:jc w:val="both"/>
        <w:rPr>
          <w:rFonts w:ascii="Arial" w:eastAsia="Times New Roman" w:hAnsi="Arial" w:cs="Arial"/>
          <w:sz w:val="20"/>
          <w:szCs w:val="20"/>
        </w:rPr>
      </w:pPr>
      <w:r w:rsidRPr="001A407C">
        <w:rPr>
          <w:rFonts w:ascii="Arial" w:eastAsia="Times New Roman" w:hAnsi="Arial" w:cs="Arial"/>
          <w:sz w:val="20"/>
          <w:szCs w:val="20"/>
        </w:rPr>
        <w:t xml:space="preserve">* </w:t>
      </w:r>
      <w:r>
        <w:rPr>
          <w:rFonts w:ascii="Arial" w:eastAsia="Times New Roman" w:hAnsi="Arial" w:cs="Arial"/>
          <w:sz w:val="20"/>
          <w:szCs w:val="20"/>
        </w:rPr>
        <w:t>Предоставляется информация в разрезе каждого МО, в границах агломерации</w:t>
      </w:r>
      <w:r w:rsidR="009F4BC1">
        <w:rPr>
          <w:rFonts w:ascii="Arial" w:eastAsia="Times New Roman" w:hAnsi="Arial" w:cs="Arial"/>
          <w:sz w:val="20"/>
          <w:szCs w:val="20"/>
        </w:rPr>
        <w:t>.</w:t>
      </w:r>
    </w:p>
    <w:p w14:paraId="344AB30E" w14:textId="77777777" w:rsidR="00D87691" w:rsidRPr="001A407C" w:rsidRDefault="00D87691">
      <w:pPr>
        <w:rPr>
          <w:rFonts w:ascii="Arial" w:hAnsi="Arial" w:cs="Arial"/>
          <w:sz w:val="20"/>
          <w:szCs w:val="20"/>
        </w:rPr>
      </w:pPr>
    </w:p>
    <w:p w14:paraId="30C3E46C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661ECFE2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71A0A56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D0B5B09" w14:textId="77777777" w:rsidR="00C53B84" w:rsidRDefault="00C53B84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47B04149" w14:textId="77777777" w:rsidR="006B1C1F" w:rsidRDefault="006B1C1F" w:rsidP="002643E6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2614ACB" w14:textId="77777777" w:rsidR="002F77B5" w:rsidRDefault="002F77B5" w:rsidP="00C53B84">
      <w:pPr>
        <w:jc w:val="center"/>
        <w:rPr>
          <w:rFonts w:ascii="Arial" w:hAnsi="Arial" w:cs="Arial"/>
          <w:b/>
          <w:sz w:val="24"/>
          <w:szCs w:val="24"/>
        </w:rPr>
      </w:pPr>
    </w:p>
    <w:p w14:paraId="61E4940F" w14:textId="4260B089" w:rsidR="000C42B4" w:rsidRPr="001B27FC" w:rsidRDefault="00C01201" w:rsidP="00C53B84">
      <w:pPr>
        <w:jc w:val="center"/>
        <w:rPr>
          <w:rFonts w:ascii="Arial" w:hAnsi="Arial" w:cs="Arial"/>
          <w:b/>
          <w:sz w:val="24"/>
          <w:szCs w:val="24"/>
        </w:rPr>
      </w:pPr>
      <w:r w:rsidRPr="001B27FC">
        <w:rPr>
          <w:rFonts w:ascii="Arial" w:hAnsi="Arial" w:cs="Arial"/>
          <w:b/>
          <w:sz w:val="24"/>
          <w:szCs w:val="24"/>
        </w:rPr>
        <w:t xml:space="preserve">А.2 </w:t>
      </w:r>
      <w:r w:rsidR="000C42B4" w:rsidRPr="001B27FC">
        <w:rPr>
          <w:rFonts w:ascii="Arial" w:hAnsi="Arial" w:cs="Arial"/>
          <w:b/>
          <w:sz w:val="24"/>
          <w:szCs w:val="24"/>
        </w:rPr>
        <w:t>Порядок расчета сквозных показателей</w:t>
      </w:r>
    </w:p>
    <w:p w14:paraId="1910F3EB" w14:textId="77777777" w:rsidR="00E92856" w:rsidRPr="002727FB" w:rsidRDefault="00E92856" w:rsidP="002643E6">
      <w:pPr>
        <w:jc w:val="center"/>
        <w:rPr>
          <w:rFonts w:ascii="Arial" w:hAnsi="Arial" w:cs="Arial"/>
          <w:b/>
          <w:sz w:val="24"/>
          <w:szCs w:val="24"/>
        </w:rPr>
      </w:pPr>
    </w:p>
    <w:p w14:paraId="3A6A4A80" w14:textId="200FBE28" w:rsidR="00CF71B7" w:rsidRPr="003D3F4D" w:rsidRDefault="001B27FC" w:rsidP="00705E71">
      <w:pPr>
        <w:pStyle w:val="ConsPlusNormal0"/>
        <w:spacing w:line="360" w:lineRule="auto"/>
        <w:ind w:firstLine="709"/>
        <w:rPr>
          <w:sz w:val="24"/>
          <w:szCs w:val="24"/>
        </w:rPr>
      </w:pPr>
      <w:bookmarkStart w:id="13" w:name="_Toc152150175"/>
      <w:r>
        <w:rPr>
          <w:sz w:val="24"/>
          <w:szCs w:val="24"/>
        </w:rPr>
        <w:t xml:space="preserve">1.1 </w:t>
      </w:r>
      <w:r w:rsidR="00CF71B7" w:rsidRPr="003D3F4D">
        <w:rPr>
          <w:sz w:val="24"/>
          <w:szCs w:val="24"/>
        </w:rPr>
        <w:t>Для определения значений нескольких показателей предусмотрены следующие формулы</w:t>
      </w:r>
      <w:r w:rsidR="00BD31BF">
        <w:rPr>
          <w:sz w:val="24"/>
          <w:szCs w:val="24"/>
        </w:rPr>
        <w:t>:</w:t>
      </w:r>
    </w:p>
    <w:p w14:paraId="1AB8D8F5" w14:textId="77777777" w:rsidR="00CF71B7" w:rsidRPr="003D3F4D" w:rsidRDefault="00CF71B7" w:rsidP="00E65605">
      <w:pPr>
        <w:pStyle w:val="ConsPlusNormal0"/>
        <w:spacing w:line="360" w:lineRule="auto"/>
        <w:rPr>
          <w:sz w:val="24"/>
          <w:szCs w:val="24"/>
        </w:rPr>
      </w:pPr>
    </w:p>
    <w:p w14:paraId="4067FB48" w14:textId="131264B7" w:rsidR="000C42B4" w:rsidRPr="003D3F4D" w:rsidRDefault="001B27FC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1.2 </w:t>
      </w:r>
      <w:r w:rsidR="000C42B4" w:rsidRPr="003D3F4D">
        <w:rPr>
          <w:sz w:val="24"/>
          <w:szCs w:val="24"/>
        </w:rPr>
        <w:t xml:space="preserve"> Общая</w:t>
      </w:r>
      <w:proofErr w:type="gramEnd"/>
      <w:r w:rsidR="000C42B4" w:rsidRPr="003D3F4D">
        <w:rPr>
          <w:sz w:val="24"/>
          <w:szCs w:val="24"/>
        </w:rPr>
        <w:t xml:space="preserve"> площадь жилых помещений, приходящаяся в среднем на одного жителя</w:t>
      </w:r>
      <w:r w:rsidR="00BD31BF">
        <w:rPr>
          <w:sz w:val="24"/>
          <w:szCs w:val="24"/>
        </w:rPr>
        <w:t>,</w:t>
      </w:r>
      <w:r w:rsidR="000C42B4" w:rsidRPr="003D3F4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bSup>
      </m:oMath>
      <w:r w:rsidR="000C42B4" w:rsidRPr="003D3F4D">
        <w:rPr>
          <w:sz w:val="24"/>
          <w:szCs w:val="24"/>
        </w:rPr>
        <w:t>, кв.</w:t>
      </w:r>
      <w:r w:rsidR="00C53B84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/чел</w:t>
      </w:r>
      <w:r w:rsidR="00E65605">
        <w:rPr>
          <w:sz w:val="24"/>
          <w:szCs w:val="24"/>
        </w:rPr>
        <w:t>овек</w:t>
      </w:r>
      <w:r w:rsidR="000C42B4" w:rsidRPr="003D3F4D">
        <w:rPr>
          <w:sz w:val="24"/>
          <w:szCs w:val="24"/>
        </w:rPr>
        <w:t>:</w:t>
      </w:r>
    </w:p>
    <w:p w14:paraId="701FCF8C" w14:textId="77777777" w:rsidR="000C42B4" w:rsidRPr="003D3F4D" w:rsidRDefault="00BA7CBC" w:rsidP="003D3F4D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п</m:t>
                </m:r>
              </m:sub>
            </m:sSub>
          </m:den>
        </m:f>
      </m:oMath>
      <w:proofErr w:type="gramStart"/>
      <w:r w:rsidR="000C42B4" w:rsidRPr="003D3F4D">
        <w:rPr>
          <w:sz w:val="24"/>
          <w:szCs w:val="24"/>
        </w:rPr>
        <w:t xml:space="preserve">,   </w:t>
      </w:r>
      <w:proofErr w:type="gramEnd"/>
      <w:r w:rsidR="000C42B4" w:rsidRPr="003D3F4D">
        <w:rPr>
          <w:sz w:val="24"/>
          <w:szCs w:val="24"/>
        </w:rPr>
        <w:t xml:space="preserve">                                                                         (</w:t>
      </w:r>
      <w:r w:rsidR="009C20C4" w:rsidRPr="003D3F4D">
        <w:rPr>
          <w:sz w:val="24"/>
          <w:szCs w:val="24"/>
        </w:rPr>
        <w:t>1</w:t>
      </w:r>
      <w:r w:rsidR="000C42B4" w:rsidRPr="003D3F4D">
        <w:rPr>
          <w:sz w:val="24"/>
          <w:szCs w:val="24"/>
        </w:rPr>
        <w:t>)</w:t>
      </w:r>
    </w:p>
    <w:p w14:paraId="0F6A1843" w14:textId="77777777" w:rsidR="005701EE" w:rsidRDefault="000C42B4" w:rsidP="005701EE">
      <w:pPr>
        <w:pStyle w:val="ConsPlusNormal0"/>
        <w:spacing w:line="360" w:lineRule="auto"/>
        <w:jc w:val="both"/>
        <w:rPr>
          <w:sz w:val="24"/>
          <w:szCs w:val="24"/>
        </w:rPr>
      </w:pPr>
      <w:r w:rsidRPr="003D3F4D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>––</w:t>
      </w:r>
      <w:r w:rsidRPr="003D3F4D">
        <w:rPr>
          <w:sz w:val="24"/>
          <w:szCs w:val="24"/>
        </w:rPr>
        <w:t xml:space="preserve"> численность постоянного населения, чел</w:t>
      </w:r>
      <w:r w:rsidR="004A2FAF">
        <w:rPr>
          <w:sz w:val="24"/>
          <w:szCs w:val="24"/>
        </w:rPr>
        <w:t>овек</w:t>
      </w:r>
      <w:r w:rsidRPr="003D3F4D">
        <w:rPr>
          <w:sz w:val="24"/>
          <w:szCs w:val="24"/>
        </w:rPr>
        <w:t>;</w:t>
      </w:r>
    </w:p>
    <w:p w14:paraId="7431731E" w14:textId="77777777" w:rsidR="000C42B4" w:rsidRPr="005701EE" w:rsidRDefault="005701EE" w:rsidP="005701EE">
      <w:pPr>
        <w:pStyle w:val="ConsPlusNormal0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BD31B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="00E65605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F</m:t>
            </m:r>
          </m:sub>
        </m:sSub>
      </m:oMath>
      <w:r w:rsidR="000C42B4" w:rsidRPr="003D3F4D">
        <w:rPr>
          <w:sz w:val="24"/>
          <w:szCs w:val="24"/>
        </w:rPr>
        <w:t xml:space="preserve"> </w:t>
      </w:r>
      <w:r w:rsidR="00E65605">
        <w:rPr>
          <w:sz w:val="24"/>
          <w:szCs w:val="24"/>
        </w:rPr>
        <w:t>––</w:t>
      </w:r>
      <w:r w:rsidR="000C42B4" w:rsidRPr="003D3F4D">
        <w:rPr>
          <w:sz w:val="24"/>
          <w:szCs w:val="24"/>
        </w:rPr>
        <w:t xml:space="preserve"> общая площадь жилищного фонда, кв.</w:t>
      </w:r>
      <w:r w:rsidR="004A2FAF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.</w:t>
      </w:r>
    </w:p>
    <w:p w14:paraId="281A2941" w14:textId="3E8ECC3C" w:rsidR="000C42B4" w:rsidRDefault="001B27FC" w:rsidP="00705E71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.3</w:t>
      </w:r>
      <w:r w:rsidR="000C42B4" w:rsidRPr="003D3F4D">
        <w:rPr>
          <w:sz w:val="24"/>
          <w:szCs w:val="24"/>
        </w:rPr>
        <w:t xml:space="preserve"> Доля площади многоквартирных домов, признанных аварийными, в общей площади многоквартирных домов</w:t>
      </w:r>
      <w:r w:rsidR="00BD31BF">
        <w:rPr>
          <w:sz w:val="24"/>
          <w:szCs w:val="24"/>
        </w:rPr>
        <w:t>,</w:t>
      </w:r>
      <w:r w:rsidR="000C42B4" w:rsidRPr="003D3F4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d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sub>
            </m:sSub>
          </m:sup>
        </m:sSubSup>
        <m:r>
          <w:rPr>
            <w:rFonts w:ascii="Cambria Math" w:hAnsi="Cambria Math"/>
            <w:sz w:val="24"/>
            <w:szCs w:val="24"/>
          </w:rPr>
          <m:t>, %</m:t>
        </m:r>
      </m:oMath>
      <w:r w:rsidR="000C42B4" w:rsidRPr="003D3F4D">
        <w:rPr>
          <w:sz w:val="24"/>
          <w:szCs w:val="24"/>
        </w:rPr>
        <w:t>:</w:t>
      </w:r>
    </w:p>
    <w:p w14:paraId="0EAD7710" w14:textId="77777777" w:rsidR="00E65605" w:rsidRPr="003D3F4D" w:rsidRDefault="00E65605" w:rsidP="003D3F4D">
      <w:pPr>
        <w:pStyle w:val="ConsPlusNormal0"/>
        <w:spacing w:line="360" w:lineRule="auto"/>
        <w:ind w:firstLine="539"/>
        <w:jc w:val="both"/>
        <w:rPr>
          <w:sz w:val="24"/>
          <w:szCs w:val="24"/>
        </w:rPr>
      </w:pPr>
    </w:p>
    <w:p w14:paraId="2FBD4920" w14:textId="77777777" w:rsidR="004A2FAF" w:rsidRDefault="00E65605" w:rsidP="004A2FAF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d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sub>
            </m:sSub>
          </m:sup>
        </m:sSubSup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P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v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P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d</m:t>
                    </m:r>
                  </m:sup>
                </m:sSubSup>
              </m:den>
            </m:f>
          </m:e>
        </m:d>
      </m:oMath>
      <w:proofErr w:type="gramStart"/>
      <w:r w:rsidR="000C42B4" w:rsidRPr="00E65605">
        <w:rPr>
          <w:sz w:val="24"/>
          <w:szCs w:val="24"/>
        </w:rPr>
        <w:t xml:space="preserve">,   </w:t>
      </w:r>
      <w:proofErr w:type="gramEnd"/>
      <w:r w:rsidR="000C42B4" w:rsidRPr="00E65605">
        <w:rPr>
          <w:sz w:val="24"/>
          <w:szCs w:val="24"/>
        </w:rPr>
        <w:t xml:space="preserve">                                                             </w:t>
      </w:r>
      <w:r w:rsidR="000C42B4" w:rsidRPr="003D3F4D">
        <w:rPr>
          <w:sz w:val="24"/>
          <w:szCs w:val="24"/>
        </w:rPr>
        <w:t>(</w:t>
      </w:r>
      <w:r w:rsidR="009C20C4" w:rsidRPr="003D3F4D">
        <w:rPr>
          <w:sz w:val="24"/>
          <w:szCs w:val="24"/>
        </w:rPr>
        <w:t>2</w:t>
      </w:r>
      <w:r w:rsidR="000C42B4" w:rsidRPr="003D3F4D">
        <w:rPr>
          <w:sz w:val="24"/>
          <w:szCs w:val="24"/>
        </w:rPr>
        <w:t>)</w:t>
      </w:r>
    </w:p>
    <w:p w14:paraId="0BAB1FD4" w14:textId="77777777" w:rsidR="00E65605" w:rsidRPr="003D3F4D" w:rsidRDefault="00E65605" w:rsidP="004A2FAF">
      <w:pPr>
        <w:pStyle w:val="ConsPlusNormal0"/>
        <w:spacing w:line="360" w:lineRule="auto"/>
        <w:ind w:firstLine="539"/>
        <w:jc w:val="right"/>
        <w:rPr>
          <w:sz w:val="24"/>
          <w:szCs w:val="24"/>
        </w:rPr>
      </w:pPr>
    </w:p>
    <w:p w14:paraId="3EF0BB44" w14:textId="3C0577A6" w:rsidR="000C42B4" w:rsidRPr="003D3F4D" w:rsidRDefault="000C42B4" w:rsidP="004A2FAF">
      <w:pPr>
        <w:pStyle w:val="ConsPlusNormal0"/>
        <w:spacing w:line="360" w:lineRule="auto"/>
        <w:ind w:left="1134" w:hanging="1134"/>
        <w:jc w:val="both"/>
        <w:rPr>
          <w:sz w:val="24"/>
          <w:szCs w:val="24"/>
          <w:u w:val="single"/>
        </w:rPr>
      </w:pPr>
      <w:r w:rsidRPr="003D3F4D">
        <w:rPr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P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Av</m:t>
            </m:r>
          </m:sup>
        </m:sSubSup>
      </m:oMath>
      <w:r w:rsidR="00E65605">
        <w:rPr>
          <w:sz w:val="24"/>
          <w:szCs w:val="24"/>
        </w:rPr>
        <w:t>––</w:t>
      </w:r>
      <w:r w:rsidRPr="003D3F4D">
        <w:rPr>
          <w:sz w:val="24"/>
          <w:szCs w:val="24"/>
        </w:rPr>
        <w:t xml:space="preserve"> общая площадь жилых помещений в многоквартирных домах, признанных аварийными, кв.</w:t>
      </w:r>
      <w:r w:rsidR="00C53B84">
        <w:rPr>
          <w:sz w:val="24"/>
          <w:szCs w:val="24"/>
        </w:rPr>
        <w:t xml:space="preserve"> </w:t>
      </w:r>
      <w:r w:rsidRPr="003D3F4D">
        <w:rPr>
          <w:sz w:val="24"/>
          <w:szCs w:val="24"/>
        </w:rPr>
        <w:t>м;</w:t>
      </w:r>
    </w:p>
    <w:p w14:paraId="344D02D6" w14:textId="77777777" w:rsidR="00266807" w:rsidRPr="003D3F4D" w:rsidRDefault="005701EE" w:rsidP="00E65605">
      <w:pPr>
        <w:pStyle w:val="ConsPlusNormal0"/>
        <w:spacing w:line="36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P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d</m:t>
            </m:r>
          </m:sup>
        </m:sSubSup>
      </m:oMath>
      <w:r w:rsidR="00E65605">
        <w:rPr>
          <w:sz w:val="24"/>
          <w:szCs w:val="24"/>
        </w:rPr>
        <w:t>––</w:t>
      </w:r>
      <w:r w:rsidR="000C42B4" w:rsidRPr="003D3F4D">
        <w:rPr>
          <w:sz w:val="24"/>
          <w:szCs w:val="24"/>
        </w:rPr>
        <w:t xml:space="preserve"> общая площадь жилых помещений в многоквартирных домах, кв.</w:t>
      </w:r>
      <w:r w:rsidR="00FB589C">
        <w:rPr>
          <w:sz w:val="24"/>
          <w:szCs w:val="24"/>
        </w:rPr>
        <w:t xml:space="preserve"> </w:t>
      </w:r>
      <w:r w:rsidR="000C42B4" w:rsidRPr="003D3F4D">
        <w:rPr>
          <w:sz w:val="24"/>
          <w:szCs w:val="24"/>
        </w:rPr>
        <w:t>м.</w:t>
      </w:r>
    </w:p>
    <w:p w14:paraId="09728B23" w14:textId="3334AF5B" w:rsidR="00CA71C8" w:rsidRDefault="001B27FC" w:rsidP="00705E71">
      <w:pPr>
        <w:pStyle w:val="10"/>
        <w:numPr>
          <w:ilvl w:val="0"/>
          <w:numId w:val="0"/>
        </w:numPr>
        <w:tabs>
          <w:tab w:val="left" w:pos="708"/>
        </w:tabs>
        <w:spacing w:line="360" w:lineRule="auto"/>
        <w:ind w:firstLine="709"/>
        <w:contextualSpacing/>
        <w:rPr>
          <w:rFonts w:ascii="Arial" w:hAnsi="Arial" w:cs="Arial"/>
        </w:rPr>
      </w:pPr>
      <w:r>
        <w:rPr>
          <w:rFonts w:ascii="Arial" w:hAnsi="Arial" w:cs="Arial"/>
        </w:rPr>
        <w:t xml:space="preserve">1.4 </w:t>
      </w:r>
      <w:r w:rsidR="00CA71C8" w:rsidRPr="003D3F4D">
        <w:rPr>
          <w:rFonts w:ascii="Arial" w:hAnsi="Arial" w:cs="Arial"/>
        </w:rPr>
        <w:t xml:space="preserve">Для определения значения показателя </w:t>
      </w:r>
      <w:r w:rsidR="00BD31BF">
        <w:rPr>
          <w:rFonts w:ascii="Arial" w:hAnsi="Arial" w:cs="Arial"/>
        </w:rPr>
        <w:t>«</w:t>
      </w:r>
      <w:r w:rsidR="00CA71C8" w:rsidRPr="003D3F4D">
        <w:rPr>
          <w:rFonts w:ascii="Arial" w:hAnsi="Arial" w:cs="Arial"/>
        </w:rPr>
        <w:t xml:space="preserve">Плотность автомобильных дорог общего пользования федерального значения </w:t>
      </w:r>
      <w:r w:rsidR="00CA71C8" w:rsidRPr="003D3F4D">
        <w:rPr>
          <w:rFonts w:ascii="Arial" w:hAnsi="Arial" w:cs="Arial"/>
          <w:position w:val="-14"/>
        </w:rPr>
        <w:object w:dxaOrig="1170" w:dyaOrig="360" w14:anchorId="6170B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.4pt" o:ole="">
            <v:imagedata r:id="rId23" o:title=""/>
          </v:shape>
          <o:OLEObject Type="Embed" ProgID="Equation.DSMT4" ShapeID="_x0000_i1025" DrawAspect="Content" ObjectID="_1781081983" r:id="rId24"/>
        </w:object>
      </w:r>
      <w:r w:rsidR="00CA71C8" w:rsidRPr="003D3F4D">
        <w:rPr>
          <w:rFonts w:ascii="Arial" w:hAnsi="Arial" w:cs="Arial"/>
        </w:rPr>
        <w:t>, км/км</w:t>
      </w:r>
      <w:r w:rsidR="004A2FAF">
        <w:rPr>
          <w:rFonts w:ascii="Arial" w:hAnsi="Arial" w:cs="Arial"/>
        </w:rPr>
        <w:t xml:space="preserve"> </w:t>
      </w:r>
      <w:r w:rsidR="00BD31BF">
        <w:rPr>
          <w:rFonts w:ascii="Arial" w:hAnsi="Arial" w:cs="Arial"/>
        </w:rPr>
        <w:t>к</w:t>
      </w:r>
      <w:r w:rsidR="00CA71C8" w:rsidRPr="003D3F4D">
        <w:rPr>
          <w:rFonts w:ascii="Arial" w:hAnsi="Arial" w:cs="Arial"/>
        </w:rPr>
        <w:t>в</w:t>
      </w:r>
      <w:r w:rsidR="00BD31BF">
        <w:rPr>
          <w:rFonts w:ascii="Arial" w:hAnsi="Arial" w:cs="Arial"/>
        </w:rPr>
        <w:t>.»</w:t>
      </w:r>
      <w:r w:rsidR="00CA71C8" w:rsidRPr="003D3F4D">
        <w:rPr>
          <w:rFonts w:ascii="Arial" w:hAnsi="Arial" w:cs="Arial"/>
        </w:rPr>
        <w:t xml:space="preserve"> используется следующая формула (</w:t>
      </w:r>
      <w:proofErr w:type="gramStart"/>
      <w:r w:rsidR="00CA71C8" w:rsidRPr="003D3F4D">
        <w:rPr>
          <w:rFonts w:ascii="Arial" w:hAnsi="Arial" w:cs="Arial"/>
        </w:rPr>
        <w:t>формула( 3</w:t>
      </w:r>
      <w:proofErr w:type="gramEnd"/>
      <w:r w:rsidR="00CA71C8" w:rsidRPr="003D3F4D">
        <w:rPr>
          <w:rFonts w:ascii="Arial" w:hAnsi="Arial" w:cs="Arial"/>
        </w:rPr>
        <w:t>) в приложении А</w:t>
      </w:r>
      <w:r w:rsidR="00E65605">
        <w:rPr>
          <w:rFonts w:ascii="Arial" w:hAnsi="Arial" w:cs="Arial"/>
        </w:rPr>
        <w:t xml:space="preserve">.1 </w:t>
      </w:r>
      <w:r w:rsidR="00CA71C8" w:rsidRPr="003D3F4D">
        <w:rPr>
          <w:rFonts w:ascii="Arial" w:hAnsi="Arial" w:cs="Arial"/>
        </w:rPr>
        <w:t>):</w:t>
      </w:r>
    </w:p>
    <w:p w14:paraId="492A8C75" w14:textId="2EE31389" w:rsidR="00E65605" w:rsidRPr="0024320F" w:rsidRDefault="00530699" w:rsidP="00BF1BDF">
      <w:pPr>
        <w:pStyle w:val="1"/>
        <w:numPr>
          <w:ilvl w:val="0"/>
          <w:numId w:val="0"/>
        </w:numPr>
        <w:spacing w:line="360" w:lineRule="auto"/>
        <w:ind w:firstLine="539"/>
        <w:jc w:val="right"/>
        <w:rPr>
          <w:rFonts w:ascii="Arial" w:hAnsi="Arial" w:cs="Arial"/>
        </w:rPr>
      </w:pPr>
      <w:r w:rsidRPr="006C7E5C">
        <w:rPr>
          <w:rFonts w:ascii="Arial" w:hAnsi="Arial" w:cs="Arial"/>
        </w:rPr>
        <w:t xml:space="preserve">                  </w:t>
      </w:r>
      <w:r w:rsidRPr="00BA7CBC">
        <w:rPr>
          <w:noProof/>
        </w:rPr>
        <w:drawing>
          <wp:inline distT="0" distB="0" distL="0" distR="0" wp14:anchorId="63B978C3" wp14:editId="5D5AC50D">
            <wp:extent cx="1346200" cy="241300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A7CBC">
        <w:rPr>
          <w:rFonts w:ascii="Arial" w:hAnsi="Arial" w:cs="Arial"/>
        </w:rPr>
        <w:t>,</w:t>
      </w:r>
      <w:r w:rsidRPr="0024320F">
        <w:rPr>
          <w:rFonts w:ascii="Arial" w:hAnsi="Arial" w:cs="Arial"/>
        </w:rPr>
        <w:t xml:space="preserve">  </w:t>
      </w:r>
      <w:r w:rsidR="00CA71C8" w:rsidRPr="0024320F">
        <w:rPr>
          <w:rFonts w:ascii="Arial" w:hAnsi="Arial" w:cs="Arial"/>
        </w:rPr>
        <w:t>,</w:t>
      </w:r>
      <w:proofErr w:type="gramEnd"/>
      <w:r w:rsidR="00CA71C8" w:rsidRPr="0024320F">
        <w:rPr>
          <w:rFonts w:ascii="Arial" w:hAnsi="Arial" w:cs="Arial"/>
        </w:rPr>
        <w:t xml:space="preserve">     </w:t>
      </w:r>
      <w:r w:rsidR="00CA71C8" w:rsidRPr="0024320F">
        <w:rPr>
          <w:rFonts w:ascii="Cambria Math" w:hAnsi="Cambria Math" w:cs="Arial"/>
        </w:rPr>
        <w:t xml:space="preserve">                                      </w:t>
      </w:r>
      <w:r w:rsidR="00CA71C8" w:rsidRPr="0024320F">
        <w:rPr>
          <w:rFonts w:ascii="Arial" w:hAnsi="Arial" w:cs="Arial"/>
        </w:rPr>
        <w:t xml:space="preserve">                                 (3)</w:t>
      </w:r>
    </w:p>
    <w:p w14:paraId="005B47F0" w14:textId="58713DF8" w:rsidR="00CA71C8" w:rsidRPr="0024320F" w:rsidRDefault="00E65605" w:rsidP="00BA7CBC">
      <w:pPr>
        <w:pStyle w:val="ConsPlusNormal0"/>
        <w:spacing w:line="360" w:lineRule="auto"/>
        <w:jc w:val="both"/>
        <w:rPr>
          <w:sz w:val="24"/>
          <w:szCs w:val="24"/>
        </w:rPr>
      </w:pPr>
      <w:r w:rsidRPr="0024320F">
        <w:rPr>
          <w:sz w:val="24"/>
          <w:szCs w:val="24"/>
        </w:rPr>
        <w:t>г</w:t>
      </w:r>
      <w:r w:rsidR="00CA71C8" w:rsidRPr="0024320F">
        <w:rPr>
          <w:sz w:val="24"/>
          <w:szCs w:val="24"/>
        </w:rPr>
        <w:t>де</w:t>
      </w:r>
      <w:r w:rsidRPr="0024320F">
        <w:rPr>
          <w:sz w:val="24"/>
          <w:szCs w:val="24"/>
        </w:rPr>
        <w:t xml:space="preserve"> </w:t>
      </w:r>
      <w:r w:rsidR="00CA71C8" w:rsidRPr="00BA7CBC">
        <w:rPr>
          <w:position w:val="-12"/>
          <w:sz w:val="24"/>
          <w:szCs w:val="24"/>
        </w:rPr>
        <w:object w:dxaOrig="340" w:dyaOrig="360" w14:anchorId="21B42110">
          <v:shape id="_x0000_i1027" type="#_x0000_t75" style="width:16.9pt;height:18.4pt" o:ole="">
            <v:imagedata r:id="rId26" o:title=""/>
          </v:shape>
          <o:OLEObject Type="Embed" ProgID="Equation.DSMT4" ShapeID="_x0000_i1027" DrawAspect="Content" ObjectID="_1781081984" r:id="rId27"/>
        </w:object>
      </w:r>
      <w:r w:rsidR="00CA71C8" w:rsidRPr="0024320F">
        <w:rPr>
          <w:sz w:val="24"/>
          <w:szCs w:val="24"/>
        </w:rPr>
        <w:t xml:space="preserve"> </w:t>
      </w:r>
      <w:r w:rsidRPr="0024320F">
        <w:rPr>
          <w:sz w:val="24"/>
          <w:szCs w:val="24"/>
        </w:rPr>
        <w:t>––</w:t>
      </w:r>
      <w:r w:rsidR="00CA71C8" w:rsidRPr="0024320F">
        <w:rPr>
          <w:sz w:val="24"/>
          <w:szCs w:val="24"/>
        </w:rPr>
        <w:t xml:space="preserve"> суммарная протяжённость </w:t>
      </w:r>
      <w:r w:rsidR="00E3279C" w:rsidRPr="0024320F">
        <w:rPr>
          <w:sz w:val="24"/>
          <w:szCs w:val="24"/>
        </w:rPr>
        <w:t>автомобильных дорог</w:t>
      </w:r>
      <w:r w:rsidR="0061469F" w:rsidRPr="0024320F">
        <w:rPr>
          <w:sz w:val="24"/>
          <w:szCs w:val="24"/>
        </w:rPr>
        <w:t xml:space="preserve"> общего пользования федерального значения</w:t>
      </w:r>
      <w:r w:rsidR="00CA71C8" w:rsidRPr="0024320F">
        <w:rPr>
          <w:sz w:val="24"/>
          <w:szCs w:val="24"/>
        </w:rPr>
        <w:t>, км</w:t>
      </w:r>
      <w:r w:rsidR="00BD31BF" w:rsidRPr="0024320F">
        <w:rPr>
          <w:sz w:val="24"/>
          <w:szCs w:val="24"/>
        </w:rPr>
        <w:t>;</w:t>
      </w:r>
    </w:p>
    <w:p w14:paraId="48E37716" w14:textId="655D09DA" w:rsidR="00CA71C8" w:rsidRPr="0024320F" w:rsidRDefault="004A2FAF" w:rsidP="00C53B84">
      <w:pPr>
        <w:pStyle w:val="ConsPlusNormal0"/>
        <w:spacing w:line="360" w:lineRule="auto"/>
        <w:ind w:firstLine="284"/>
        <w:rPr>
          <w:sz w:val="24"/>
          <w:szCs w:val="24"/>
        </w:rPr>
      </w:pPr>
      <w:r w:rsidRPr="0024320F">
        <w:rPr>
          <w:sz w:val="24"/>
          <w:szCs w:val="24"/>
        </w:rPr>
        <w:t xml:space="preserve">   </w:t>
      </w:r>
      <w:r w:rsidR="00530699" w:rsidRPr="00BA7CBC">
        <w:rPr>
          <w:sz w:val="24"/>
          <w:szCs w:val="24"/>
          <w:lang w:val="en-US"/>
        </w:rPr>
        <w:t>S</w:t>
      </w:r>
      <w:r w:rsidR="00530699" w:rsidRPr="00BA7CBC">
        <w:rPr>
          <w:sz w:val="24"/>
          <w:szCs w:val="24"/>
        </w:rPr>
        <w:t xml:space="preserve"> –</w:t>
      </w:r>
      <w:r w:rsidR="00530699" w:rsidRPr="0024320F">
        <w:rPr>
          <w:sz w:val="24"/>
          <w:szCs w:val="24"/>
        </w:rPr>
        <w:t xml:space="preserve"> площадь </w:t>
      </w:r>
      <w:r w:rsidR="00CA71C8" w:rsidRPr="0024320F">
        <w:rPr>
          <w:sz w:val="24"/>
          <w:szCs w:val="24"/>
        </w:rPr>
        <w:t>территории, км кв</w:t>
      </w:r>
      <w:r w:rsidR="00BD31BF" w:rsidRPr="0024320F">
        <w:rPr>
          <w:sz w:val="24"/>
          <w:szCs w:val="24"/>
        </w:rPr>
        <w:t>.</w:t>
      </w:r>
    </w:p>
    <w:p w14:paraId="595C69F9" w14:textId="058C5956" w:rsidR="00CA71C8" w:rsidRPr="0024320F" w:rsidRDefault="00CA71C8" w:rsidP="001B27FC">
      <w:pPr>
        <w:pStyle w:val="10"/>
        <w:numPr>
          <w:ilvl w:val="1"/>
          <w:numId w:val="18"/>
        </w:numPr>
        <w:tabs>
          <w:tab w:val="left" w:pos="708"/>
        </w:tabs>
        <w:spacing w:line="360" w:lineRule="auto"/>
        <w:ind w:left="0" w:firstLine="709"/>
        <w:contextualSpacing/>
        <w:rPr>
          <w:rFonts w:ascii="Arial" w:hAnsi="Arial" w:cs="Arial"/>
        </w:rPr>
      </w:pPr>
      <w:r w:rsidRPr="0024320F">
        <w:rPr>
          <w:rFonts w:ascii="Arial" w:hAnsi="Arial" w:cs="Arial"/>
        </w:rPr>
        <w:t xml:space="preserve">Для определения значения показателя </w:t>
      </w:r>
      <w:r w:rsidR="00BD31BF" w:rsidRPr="0024320F">
        <w:rPr>
          <w:rFonts w:ascii="Arial" w:hAnsi="Arial" w:cs="Arial"/>
        </w:rPr>
        <w:t>«</w:t>
      </w:r>
      <w:r w:rsidRPr="0024320F">
        <w:rPr>
          <w:rFonts w:ascii="Arial" w:hAnsi="Arial" w:cs="Arial"/>
        </w:rPr>
        <w:t xml:space="preserve">Плотность автомобильных дорог общего пользования регионального значения </w:t>
      </w:r>
      <w:r w:rsidRPr="00BA7CBC">
        <w:rPr>
          <w:rFonts w:ascii="Arial" w:hAnsi="Arial" w:cs="Arial"/>
          <w:position w:val="-14"/>
        </w:rPr>
        <w:object w:dxaOrig="1150" w:dyaOrig="360" w14:anchorId="41CC8742">
          <v:shape id="_x0000_i1029" type="#_x0000_t75" style="width:57.4pt;height:18.4pt" o:ole="">
            <v:imagedata r:id="rId28" o:title=""/>
          </v:shape>
          <o:OLEObject Type="Embed" ProgID="Equation.DSMT4" ShapeID="_x0000_i1029" DrawAspect="Content" ObjectID="_1781081985" r:id="rId29"/>
        </w:object>
      </w:r>
      <w:r w:rsidRPr="0024320F">
        <w:rPr>
          <w:rFonts w:ascii="Arial" w:hAnsi="Arial" w:cs="Arial"/>
        </w:rPr>
        <w:t>, км/км</w:t>
      </w:r>
      <w:r w:rsidR="00C53B84" w:rsidRPr="0024320F">
        <w:rPr>
          <w:rFonts w:ascii="Arial" w:hAnsi="Arial" w:cs="Arial"/>
        </w:rPr>
        <w:t xml:space="preserve"> </w:t>
      </w:r>
      <w:r w:rsidRPr="0024320F">
        <w:rPr>
          <w:rFonts w:ascii="Arial" w:hAnsi="Arial" w:cs="Arial"/>
        </w:rPr>
        <w:t>кв.</w:t>
      </w:r>
      <w:r w:rsidR="00BD31BF" w:rsidRPr="0024320F">
        <w:rPr>
          <w:rFonts w:ascii="Arial" w:hAnsi="Arial" w:cs="Arial"/>
        </w:rPr>
        <w:t>»</w:t>
      </w:r>
      <w:r w:rsidRPr="0024320F">
        <w:rPr>
          <w:rFonts w:ascii="Arial" w:hAnsi="Arial" w:cs="Arial"/>
        </w:rPr>
        <w:t xml:space="preserve"> используется следующая формула (</w:t>
      </w:r>
      <w:proofErr w:type="gramStart"/>
      <w:r w:rsidRPr="0024320F">
        <w:rPr>
          <w:rFonts w:ascii="Arial" w:hAnsi="Arial" w:cs="Arial"/>
        </w:rPr>
        <w:t>формула( 4</w:t>
      </w:r>
      <w:proofErr w:type="gramEnd"/>
      <w:r w:rsidRPr="0024320F">
        <w:rPr>
          <w:rFonts w:ascii="Arial" w:hAnsi="Arial" w:cs="Arial"/>
        </w:rPr>
        <w:t>) в приложении А</w:t>
      </w:r>
      <w:r w:rsidR="00E65605" w:rsidRPr="0024320F">
        <w:rPr>
          <w:rFonts w:ascii="Arial" w:hAnsi="Arial" w:cs="Arial"/>
        </w:rPr>
        <w:t>.1</w:t>
      </w:r>
      <w:r w:rsidRPr="0024320F">
        <w:rPr>
          <w:rFonts w:ascii="Arial" w:hAnsi="Arial" w:cs="Arial"/>
        </w:rPr>
        <w:t>):</w:t>
      </w:r>
    </w:p>
    <w:p w14:paraId="495A5BA9" w14:textId="3CE36074" w:rsidR="00CA71C8" w:rsidRPr="0024320F" w:rsidRDefault="00530699" w:rsidP="003D3F4D">
      <w:pPr>
        <w:pStyle w:val="1"/>
        <w:numPr>
          <w:ilvl w:val="0"/>
          <w:numId w:val="0"/>
        </w:numPr>
        <w:spacing w:line="360" w:lineRule="auto"/>
        <w:ind w:firstLine="539"/>
        <w:jc w:val="right"/>
        <w:rPr>
          <w:rFonts w:ascii="Arial" w:hAnsi="Arial" w:cs="Arial"/>
        </w:rPr>
      </w:pPr>
      <w:r w:rsidRPr="00BA7CBC">
        <w:rPr>
          <w:noProof/>
        </w:rPr>
        <w:drawing>
          <wp:inline distT="0" distB="0" distL="0" distR="0" wp14:anchorId="788A2537" wp14:editId="66C2B94C">
            <wp:extent cx="1282700" cy="24130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A7CBC">
        <w:rPr>
          <w:rFonts w:ascii="Arial" w:hAnsi="Arial" w:cs="Arial"/>
        </w:rPr>
        <w:t>,</w:t>
      </w:r>
      <w:r w:rsidR="00CA71C8" w:rsidRPr="0024320F">
        <w:rPr>
          <w:rFonts w:ascii="Arial" w:hAnsi="Arial" w:cs="Arial"/>
        </w:rPr>
        <w:t xml:space="preserve">   </w:t>
      </w:r>
      <w:proofErr w:type="gramEnd"/>
      <w:r w:rsidR="00CA71C8" w:rsidRPr="0024320F">
        <w:rPr>
          <w:rFonts w:ascii="Arial" w:hAnsi="Arial" w:cs="Arial"/>
        </w:rPr>
        <w:t xml:space="preserve">                                                                            (4)</w:t>
      </w:r>
    </w:p>
    <w:p w14:paraId="2A7B32F2" w14:textId="79F81D53" w:rsidR="00CA71C8" w:rsidRPr="0024320F" w:rsidRDefault="00CA71C8" w:rsidP="00BA7CBC">
      <w:pPr>
        <w:pStyle w:val="ConsPlusNormal0"/>
        <w:spacing w:line="360" w:lineRule="auto"/>
        <w:jc w:val="both"/>
        <w:rPr>
          <w:sz w:val="24"/>
          <w:szCs w:val="24"/>
        </w:rPr>
      </w:pPr>
      <w:r w:rsidRPr="0024320F">
        <w:rPr>
          <w:sz w:val="24"/>
          <w:szCs w:val="24"/>
        </w:rPr>
        <w:t>где</w:t>
      </w:r>
      <w:r w:rsidRPr="00BA7CBC">
        <w:rPr>
          <w:position w:val="-12"/>
          <w:sz w:val="24"/>
          <w:szCs w:val="24"/>
        </w:rPr>
        <w:object w:dxaOrig="320" w:dyaOrig="360" w14:anchorId="34B24C1E">
          <v:shape id="_x0000_i1031" type="#_x0000_t75" style="width:15pt;height:18.4pt" o:ole="">
            <v:imagedata r:id="rId31" o:title=""/>
          </v:shape>
          <o:OLEObject Type="Embed" ProgID="Equation.DSMT4" ShapeID="_x0000_i1031" DrawAspect="Content" ObjectID="_1781081986" r:id="rId32"/>
        </w:object>
      </w:r>
      <w:r w:rsidRPr="0024320F">
        <w:rPr>
          <w:sz w:val="24"/>
          <w:szCs w:val="24"/>
        </w:rPr>
        <w:t xml:space="preserve"> </w:t>
      </w:r>
      <w:r w:rsidR="00E65605" w:rsidRPr="0024320F">
        <w:rPr>
          <w:sz w:val="24"/>
          <w:szCs w:val="24"/>
        </w:rPr>
        <w:t xml:space="preserve">–– </w:t>
      </w:r>
      <w:r w:rsidRPr="0024320F">
        <w:rPr>
          <w:sz w:val="24"/>
          <w:szCs w:val="24"/>
        </w:rPr>
        <w:t xml:space="preserve">суммарная протяжённость </w:t>
      </w:r>
      <w:r w:rsidR="00E3279C" w:rsidRPr="0024320F">
        <w:rPr>
          <w:sz w:val="24"/>
          <w:szCs w:val="24"/>
        </w:rPr>
        <w:t>автомобильных дорог</w:t>
      </w:r>
      <w:r w:rsidR="0061469F" w:rsidRPr="0024320F">
        <w:rPr>
          <w:sz w:val="24"/>
          <w:szCs w:val="24"/>
        </w:rPr>
        <w:t xml:space="preserve"> общего пользования регионального значения</w:t>
      </w:r>
      <w:r w:rsidRPr="0024320F">
        <w:rPr>
          <w:sz w:val="24"/>
          <w:szCs w:val="24"/>
        </w:rPr>
        <w:t>, км</w:t>
      </w:r>
      <w:r w:rsidR="00BD31BF" w:rsidRPr="0024320F">
        <w:rPr>
          <w:sz w:val="24"/>
          <w:szCs w:val="24"/>
        </w:rPr>
        <w:t>;</w:t>
      </w:r>
    </w:p>
    <w:p w14:paraId="535E2B81" w14:textId="03544843" w:rsidR="00CA71C8" w:rsidRPr="003D3F4D" w:rsidRDefault="004A2FAF" w:rsidP="003D3F4D">
      <w:pPr>
        <w:pStyle w:val="ConsPlusNormal0"/>
        <w:spacing w:line="360" w:lineRule="auto"/>
        <w:ind w:firstLine="284"/>
        <w:rPr>
          <w:sz w:val="24"/>
          <w:szCs w:val="24"/>
        </w:rPr>
      </w:pPr>
      <w:r w:rsidRPr="0024320F">
        <w:rPr>
          <w:sz w:val="24"/>
          <w:szCs w:val="24"/>
        </w:rPr>
        <w:t xml:space="preserve">  </w:t>
      </w:r>
      <w:r w:rsidR="00530699" w:rsidRPr="00BA7CBC">
        <w:rPr>
          <w:sz w:val="24"/>
          <w:szCs w:val="24"/>
          <w:lang w:val="en-US"/>
        </w:rPr>
        <w:t>S</w:t>
      </w:r>
      <w:r w:rsidR="00530699" w:rsidRPr="00BA7CBC">
        <w:rPr>
          <w:sz w:val="24"/>
          <w:szCs w:val="24"/>
        </w:rPr>
        <w:t xml:space="preserve"> –</w:t>
      </w:r>
      <w:r w:rsidR="00530699" w:rsidRPr="0024320F">
        <w:rPr>
          <w:sz w:val="24"/>
          <w:szCs w:val="24"/>
        </w:rPr>
        <w:t xml:space="preserve"> площадь</w:t>
      </w:r>
      <w:r w:rsidR="00CA71C8" w:rsidRPr="0024320F">
        <w:rPr>
          <w:sz w:val="24"/>
          <w:szCs w:val="24"/>
        </w:rPr>
        <w:t xml:space="preserve"> территории, км кв</w:t>
      </w:r>
      <w:r w:rsidR="00E65605" w:rsidRPr="0024320F">
        <w:rPr>
          <w:sz w:val="24"/>
          <w:szCs w:val="24"/>
        </w:rPr>
        <w:t>.</w:t>
      </w:r>
    </w:p>
    <w:bookmarkEnd w:id="13"/>
    <w:p w14:paraId="73C44DED" w14:textId="397F0B1D" w:rsidR="006D3B1F" w:rsidRPr="00C53B84" w:rsidRDefault="003E776B" w:rsidP="00C53B84">
      <w:pPr>
        <w:pStyle w:val="ConsPlusNormal0"/>
        <w:jc w:val="center"/>
        <w:rPr>
          <w:b/>
          <w:sz w:val="28"/>
          <w:szCs w:val="28"/>
        </w:rPr>
      </w:pPr>
      <w:r w:rsidRPr="00C53B84">
        <w:rPr>
          <w:b/>
          <w:sz w:val="28"/>
          <w:szCs w:val="28"/>
        </w:rPr>
        <w:lastRenderedPageBreak/>
        <w:t>Библиография</w:t>
      </w:r>
    </w:p>
    <w:p w14:paraId="4CEE6027" w14:textId="77777777" w:rsidR="00FB589C" w:rsidRPr="00C53B84" w:rsidRDefault="00FB589C" w:rsidP="00C53B84">
      <w:pPr>
        <w:pStyle w:val="ConsPlusNormal0"/>
        <w:spacing w:line="360" w:lineRule="auto"/>
        <w:ind w:firstLine="539"/>
        <w:jc w:val="center"/>
        <w:rPr>
          <w:b/>
          <w:sz w:val="24"/>
          <w:szCs w:val="24"/>
        </w:rPr>
      </w:pPr>
    </w:p>
    <w:p w14:paraId="6FEB9719" w14:textId="25199E94" w:rsidR="00AE4E23" w:rsidRPr="00C53B84" w:rsidRDefault="003E776B" w:rsidP="00705E71">
      <w:pPr>
        <w:pStyle w:val="ConsPlusNormal0"/>
        <w:spacing w:line="360" w:lineRule="auto"/>
        <w:ind w:left="426" w:hanging="426"/>
        <w:jc w:val="both"/>
        <w:rPr>
          <w:sz w:val="24"/>
          <w:szCs w:val="24"/>
        </w:rPr>
      </w:pPr>
      <w:r w:rsidRPr="00C53B84">
        <w:rPr>
          <w:sz w:val="24"/>
          <w:szCs w:val="24"/>
        </w:rPr>
        <w:t>[1]</w:t>
      </w:r>
      <w:r w:rsidR="00BD31BF">
        <w:rPr>
          <w:sz w:val="24"/>
          <w:szCs w:val="24"/>
        </w:rPr>
        <w:t>  </w:t>
      </w:r>
      <w:r w:rsidR="001B27FC">
        <w:rPr>
          <w:sz w:val="24"/>
          <w:szCs w:val="24"/>
        </w:rPr>
        <w:t xml:space="preserve">      </w:t>
      </w:r>
      <w:r w:rsidR="00297E61" w:rsidRPr="00C53B84">
        <w:rPr>
          <w:sz w:val="24"/>
          <w:szCs w:val="24"/>
        </w:rPr>
        <w:t xml:space="preserve"> </w:t>
      </w:r>
      <w:r w:rsidR="00AE4E23" w:rsidRPr="00C53B84">
        <w:rPr>
          <w:sz w:val="24"/>
          <w:szCs w:val="24"/>
        </w:rPr>
        <w:t xml:space="preserve">Земельный кодекс </w:t>
      </w:r>
      <w:proofErr w:type="gramStart"/>
      <w:r w:rsidR="00AE4E23" w:rsidRPr="00C53B84">
        <w:rPr>
          <w:sz w:val="24"/>
          <w:szCs w:val="24"/>
        </w:rPr>
        <w:t xml:space="preserve">Российской </w:t>
      </w:r>
      <w:r w:rsidR="00BD31BF">
        <w:rPr>
          <w:sz w:val="24"/>
          <w:szCs w:val="24"/>
        </w:rPr>
        <w:t> </w:t>
      </w:r>
      <w:r w:rsidR="00AE4E23" w:rsidRPr="00C53B84">
        <w:rPr>
          <w:sz w:val="24"/>
          <w:szCs w:val="24"/>
        </w:rPr>
        <w:t>Федерации</w:t>
      </w:r>
      <w:proofErr w:type="gramEnd"/>
      <w:r w:rsidR="00297E61" w:rsidRPr="00C53B84">
        <w:rPr>
          <w:sz w:val="24"/>
          <w:szCs w:val="24"/>
        </w:rPr>
        <w:t xml:space="preserve"> </w:t>
      </w:r>
    </w:p>
    <w:p w14:paraId="3C109F9B" w14:textId="77777777" w:rsidR="00AE4E23" w:rsidRPr="00131625" w:rsidRDefault="00AE4E23" w:rsidP="003E776B">
      <w:pPr>
        <w:pStyle w:val="ConsPlusNormal0"/>
        <w:pBdr>
          <w:bottom w:val="single" w:sz="6" w:space="1" w:color="auto"/>
        </w:pBdr>
        <w:ind w:firstLine="539"/>
        <w:jc w:val="both"/>
        <w:rPr>
          <w:szCs w:val="20"/>
        </w:rPr>
      </w:pPr>
      <w:r w:rsidRPr="00131625">
        <w:rPr>
          <w:szCs w:val="20"/>
        </w:rPr>
        <w:br w:type="page"/>
      </w:r>
    </w:p>
    <w:p w14:paraId="64C7CB28" w14:textId="77777777" w:rsidR="00AE4E23" w:rsidRPr="00131625" w:rsidRDefault="00AE4E23" w:rsidP="003E776B">
      <w:pPr>
        <w:pStyle w:val="ConsPlusNormal0"/>
        <w:pBdr>
          <w:bottom w:val="single" w:sz="12" w:space="1" w:color="auto"/>
        </w:pBdr>
        <w:ind w:firstLine="539"/>
        <w:jc w:val="both"/>
        <w:rPr>
          <w:szCs w:val="20"/>
        </w:rPr>
      </w:pPr>
    </w:p>
    <w:p w14:paraId="5FC9B32B" w14:textId="77777777" w:rsidR="00AE4E23" w:rsidRPr="00131625" w:rsidRDefault="00AE4E23" w:rsidP="003E776B">
      <w:pPr>
        <w:pStyle w:val="ConsPlusNormal0"/>
        <w:ind w:firstLine="539"/>
        <w:jc w:val="both"/>
        <w:rPr>
          <w:szCs w:val="20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E4E23" w:rsidRPr="00131625" w14:paraId="3244A3AF" w14:textId="77777777" w:rsidTr="00AE4E23">
        <w:tc>
          <w:tcPr>
            <w:tcW w:w="4814" w:type="dxa"/>
          </w:tcPr>
          <w:p w14:paraId="57EB5934" w14:textId="77777777" w:rsidR="00AE4E23" w:rsidRPr="00131625" w:rsidRDefault="00AE4E23" w:rsidP="006E4DFF">
            <w:pPr>
              <w:pStyle w:val="ConsPlusNormal0"/>
              <w:ind w:hanging="108"/>
              <w:jc w:val="both"/>
              <w:rPr>
                <w:szCs w:val="20"/>
              </w:rPr>
            </w:pPr>
            <w:r w:rsidRPr="00131625">
              <w:rPr>
                <w:szCs w:val="20"/>
              </w:rPr>
              <w:t>УДК 006.05</w:t>
            </w:r>
            <w:r w:rsidR="006E4DFF" w:rsidRPr="00131625">
              <w:rPr>
                <w:szCs w:val="20"/>
              </w:rPr>
              <w:t>:</w:t>
            </w:r>
            <w:r w:rsidRPr="00131625">
              <w:rPr>
                <w:szCs w:val="20"/>
              </w:rPr>
              <w:t>006.354</w:t>
            </w:r>
          </w:p>
        </w:tc>
        <w:tc>
          <w:tcPr>
            <w:tcW w:w="4814" w:type="dxa"/>
          </w:tcPr>
          <w:p w14:paraId="7AC9FEE5" w14:textId="77777777" w:rsidR="00AE4E23" w:rsidRPr="00131625" w:rsidRDefault="00AE4E23" w:rsidP="00AE4E23">
            <w:pPr>
              <w:pStyle w:val="ConsPlusNormal0"/>
              <w:ind w:firstLine="539"/>
              <w:jc w:val="right"/>
              <w:rPr>
                <w:szCs w:val="20"/>
              </w:rPr>
            </w:pPr>
            <w:r w:rsidRPr="00131625">
              <w:rPr>
                <w:szCs w:val="20"/>
              </w:rPr>
              <w:t>ОКС 01.120</w:t>
            </w:r>
          </w:p>
        </w:tc>
      </w:tr>
    </w:tbl>
    <w:p w14:paraId="0E483A3B" w14:textId="77777777" w:rsidR="00AE4E23" w:rsidRPr="00131625" w:rsidRDefault="00AE4E23" w:rsidP="003E776B">
      <w:pPr>
        <w:pStyle w:val="ConsPlusNormal0"/>
        <w:ind w:firstLine="539"/>
        <w:jc w:val="both"/>
        <w:rPr>
          <w:szCs w:val="20"/>
        </w:rPr>
      </w:pPr>
    </w:p>
    <w:p w14:paraId="03EEB21E" w14:textId="77777777" w:rsidR="00AE4E23" w:rsidRDefault="00AE4E23" w:rsidP="006E4DFF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  <w:r w:rsidRPr="00131625">
        <w:rPr>
          <w:szCs w:val="20"/>
        </w:rPr>
        <w:t>Ключевые слова</w:t>
      </w:r>
      <w:r w:rsidR="006E4DFF" w:rsidRPr="00131625">
        <w:rPr>
          <w:szCs w:val="20"/>
        </w:rPr>
        <w:t>: сквозные показатели, система сквозных показателей, статистическое планирование, устойчивое развитие, пространственное развитие территорий, единая градостроительная политика</w:t>
      </w:r>
    </w:p>
    <w:p w14:paraId="7733E3B7" w14:textId="77777777" w:rsidR="006E4DFF" w:rsidRDefault="006E4DFF" w:rsidP="00AE4E23">
      <w:pPr>
        <w:pStyle w:val="ConsPlusNormal0"/>
        <w:pBdr>
          <w:bottom w:val="single" w:sz="12" w:space="1" w:color="auto"/>
        </w:pBdr>
        <w:ind w:firstLine="142"/>
        <w:jc w:val="both"/>
        <w:rPr>
          <w:szCs w:val="20"/>
        </w:rPr>
      </w:pPr>
    </w:p>
    <w:p w14:paraId="1CB3D3E0" w14:textId="77777777" w:rsidR="006E4DFF" w:rsidRDefault="006E4DFF" w:rsidP="00AE4E23">
      <w:pPr>
        <w:pStyle w:val="ConsPlusNormal0"/>
        <w:ind w:firstLine="142"/>
        <w:jc w:val="both"/>
        <w:rPr>
          <w:szCs w:val="20"/>
        </w:rPr>
      </w:pPr>
    </w:p>
    <w:p w14:paraId="39D3FD89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4B23D59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4E84B3D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2E9B16B6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0EC31CC3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6E3313BE" w14:textId="77777777" w:rsidR="00297E61" w:rsidRDefault="00297E61" w:rsidP="00A03E36">
      <w:pPr>
        <w:pStyle w:val="ConsPlusNormal0"/>
        <w:jc w:val="both"/>
        <w:rPr>
          <w:szCs w:val="20"/>
        </w:rPr>
      </w:pPr>
    </w:p>
    <w:p w14:paraId="388954FD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078E3638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75C2C0AE" w14:textId="604116E8" w:rsidR="00A03E36" w:rsidRPr="00A03E36" w:rsidRDefault="00A03E36" w:rsidP="00A03E36">
      <w:pPr>
        <w:widowControl w:val="0"/>
        <w:tabs>
          <w:tab w:val="center" w:pos="4818"/>
        </w:tabs>
        <w:autoSpaceDE w:val="0"/>
        <w:autoSpaceDN w:val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>Организация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="00BD31BF" w:rsidRPr="00BD31BF">
        <w:rPr>
          <w:rFonts w:ascii="Arial" w:eastAsia="Times New Roman" w:hAnsi="Arial" w:cs="Arial"/>
          <w:sz w:val="24"/>
          <w:szCs w:val="24"/>
        </w:rPr>
        <w:t>––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Pr="00A03E36">
        <w:rPr>
          <w:rFonts w:ascii="Arial" w:eastAsia="Times New Roman" w:hAnsi="Arial" w:cs="Arial"/>
          <w:sz w:val="24"/>
          <w:szCs w:val="24"/>
        </w:rPr>
        <w:t>разработчик стандарта</w:t>
      </w:r>
      <w:r w:rsidRPr="00A03E36">
        <w:rPr>
          <w:rFonts w:ascii="Arial" w:eastAsia="Times New Roman" w:hAnsi="Arial" w:cs="Arial"/>
          <w:b/>
          <w:sz w:val="24"/>
          <w:szCs w:val="24"/>
        </w:rPr>
        <w:t>:</w:t>
      </w:r>
      <w:r w:rsidRPr="00A03E36">
        <w:rPr>
          <w:rFonts w:ascii="Arial" w:eastAsia="Times New Roman" w:hAnsi="Arial" w:cs="Arial"/>
          <w:b/>
          <w:sz w:val="24"/>
          <w:szCs w:val="24"/>
        </w:rPr>
        <w:tab/>
      </w:r>
    </w:p>
    <w:p w14:paraId="4B66D835" w14:textId="77777777" w:rsidR="00A03E36" w:rsidRPr="00A03E36" w:rsidRDefault="00A03E36" w:rsidP="00A03E36">
      <w:pPr>
        <w:widowControl w:val="0"/>
        <w:tabs>
          <w:tab w:val="center" w:pos="4818"/>
        </w:tabs>
        <w:autoSpaceDE w:val="0"/>
        <w:autoSpaceDN w:val="0"/>
        <w:jc w:val="both"/>
        <w:rPr>
          <w:rFonts w:ascii="Arial" w:eastAsia="Times New Roman" w:hAnsi="Arial" w:cs="Arial"/>
          <w:b/>
          <w:sz w:val="24"/>
          <w:szCs w:val="24"/>
        </w:rPr>
      </w:pPr>
    </w:p>
    <w:p w14:paraId="438152FA" w14:textId="3C18AD34" w:rsidR="00A03E36" w:rsidRPr="00A03E36" w:rsidRDefault="00A03E36" w:rsidP="00A03E36">
      <w:pPr>
        <w:widowControl w:val="0"/>
        <w:autoSpaceDE w:val="0"/>
        <w:autoSpaceDN w:val="0"/>
        <w:jc w:val="both"/>
        <w:rPr>
          <w:rFonts w:ascii="Arial" w:eastAsia="Times New Roman" w:hAnsi="Arial" w:cs="Arial"/>
          <w:sz w:val="28"/>
          <w:szCs w:val="28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Федеральное автономное учреждение «Единый научно-исследовательский </w:t>
      </w:r>
      <w:r w:rsidRPr="00A03E36">
        <w:rPr>
          <w:rFonts w:ascii="Arial" w:eastAsia="Times New Roman" w:hAnsi="Arial" w:cs="Arial"/>
          <w:sz w:val="24"/>
          <w:szCs w:val="24"/>
        </w:rPr>
        <w:br/>
        <w:t xml:space="preserve">и проектный институт пространственного планирования Российской Федерации» </w:t>
      </w:r>
      <w:r w:rsidRPr="00A03E36">
        <w:rPr>
          <w:rFonts w:ascii="Arial" w:eastAsia="Times New Roman" w:hAnsi="Arial" w:cs="Arial"/>
          <w:sz w:val="24"/>
          <w:szCs w:val="24"/>
        </w:rPr>
        <w:br/>
        <w:t>(ФАУ «Единый институт пространственного развития РФ»)</w:t>
      </w:r>
    </w:p>
    <w:p w14:paraId="535925F9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1E12A38A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4C18B60E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6B0D1784" w14:textId="77777777" w:rsidR="00A03E36" w:rsidRPr="00A03E36" w:rsidRDefault="00A03E36" w:rsidP="00A03E36">
      <w:pPr>
        <w:widowControl w:val="0"/>
        <w:autoSpaceDE w:val="0"/>
        <w:autoSpaceDN w:val="0"/>
        <w:ind w:firstLine="142"/>
        <w:jc w:val="both"/>
        <w:rPr>
          <w:rFonts w:ascii="Arial" w:eastAsia="Times New Roman" w:hAnsi="Arial" w:cs="Arial"/>
          <w:sz w:val="28"/>
          <w:szCs w:val="28"/>
        </w:rPr>
      </w:pPr>
    </w:p>
    <w:p w14:paraId="704C1A63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Руководитель организации </w:t>
      </w:r>
      <w:r w:rsidR="00BD31BF" w:rsidRPr="00BD31BF">
        <w:rPr>
          <w:rFonts w:ascii="Arial" w:eastAsia="Times New Roman" w:hAnsi="Arial" w:cs="Arial"/>
          <w:sz w:val="24"/>
          <w:szCs w:val="24"/>
        </w:rPr>
        <w:t>––</w:t>
      </w:r>
      <w:r w:rsidR="00BD31BF">
        <w:rPr>
          <w:rFonts w:ascii="Arial" w:eastAsia="Times New Roman" w:hAnsi="Arial" w:cs="Arial"/>
          <w:sz w:val="24"/>
          <w:szCs w:val="24"/>
        </w:rPr>
        <w:t xml:space="preserve"> </w:t>
      </w:r>
      <w:r w:rsidRPr="00A03E36">
        <w:rPr>
          <w:rFonts w:ascii="Arial" w:eastAsia="Times New Roman" w:hAnsi="Arial" w:cs="Arial"/>
          <w:sz w:val="24"/>
          <w:szCs w:val="24"/>
        </w:rPr>
        <w:t>разработчика стандарта:</w:t>
      </w:r>
    </w:p>
    <w:p w14:paraId="329D367C" w14:textId="77777777" w:rsidR="00A03E36" w:rsidRP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544009E3" w14:textId="77777777" w:rsid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37C8374F" w14:textId="77777777" w:rsidR="00C53B84" w:rsidRPr="00A03E36" w:rsidRDefault="00C53B84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16FEB67B" w14:textId="77777777" w:rsidR="00A03E36" w:rsidRPr="00A03E36" w:rsidRDefault="00A03E36" w:rsidP="00A03E36">
      <w:pPr>
        <w:rPr>
          <w:rFonts w:ascii="Calibri" w:eastAsia="Times New Roman" w:hAnsi="Calibri" w:cs="Times New Roman"/>
          <w:sz w:val="24"/>
          <w:szCs w:val="24"/>
        </w:rPr>
      </w:pPr>
    </w:p>
    <w:p w14:paraId="44AB4BEC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Директор </w:t>
      </w:r>
    </w:p>
    <w:p w14:paraId="7A8C8242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ФАУ «Единый институт пространственного </w:t>
      </w:r>
    </w:p>
    <w:p w14:paraId="7B6E22E5" w14:textId="77777777" w:rsidR="00A03E36" w:rsidRPr="00A03E36" w:rsidRDefault="00A03E36" w:rsidP="00A03E36">
      <w:pPr>
        <w:rPr>
          <w:rFonts w:ascii="Arial" w:eastAsia="Times New Roman" w:hAnsi="Arial" w:cs="Arial"/>
          <w:sz w:val="24"/>
          <w:szCs w:val="24"/>
        </w:rPr>
      </w:pPr>
      <w:r w:rsidRPr="00A03E36">
        <w:rPr>
          <w:rFonts w:ascii="Arial" w:eastAsia="Times New Roman" w:hAnsi="Arial" w:cs="Arial"/>
          <w:sz w:val="24"/>
          <w:szCs w:val="24"/>
        </w:rPr>
        <w:t xml:space="preserve">планирования РФ»                                                                </w:t>
      </w:r>
      <w:r w:rsidR="00BD31BF">
        <w:rPr>
          <w:rFonts w:ascii="Arial" w:eastAsia="Times New Roman" w:hAnsi="Arial" w:cs="Arial"/>
          <w:sz w:val="24"/>
          <w:szCs w:val="24"/>
        </w:rPr>
        <w:t xml:space="preserve">     </w:t>
      </w:r>
      <w:r w:rsidRPr="00A03E36">
        <w:rPr>
          <w:rFonts w:ascii="Arial" w:eastAsia="Times New Roman" w:hAnsi="Arial" w:cs="Arial"/>
          <w:sz w:val="24"/>
          <w:szCs w:val="24"/>
        </w:rPr>
        <w:t xml:space="preserve">                     Д.И. Саттарова</w:t>
      </w:r>
    </w:p>
    <w:p w14:paraId="4B3DB462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193E03EC" w14:textId="77777777" w:rsidR="00297E61" w:rsidRDefault="00297E61" w:rsidP="00AE4E23">
      <w:pPr>
        <w:pStyle w:val="ConsPlusNormal0"/>
        <w:ind w:firstLine="142"/>
        <w:jc w:val="both"/>
        <w:rPr>
          <w:szCs w:val="20"/>
        </w:rPr>
      </w:pPr>
    </w:p>
    <w:p w14:paraId="7B2932EC" w14:textId="77777777" w:rsidR="00A007B3" w:rsidRDefault="00A007B3" w:rsidP="00297E61">
      <w:pPr>
        <w:rPr>
          <w:rFonts w:ascii="Arial" w:hAnsi="Arial" w:cs="Arial"/>
          <w:sz w:val="24"/>
          <w:szCs w:val="24"/>
        </w:rPr>
      </w:pPr>
      <w:bookmarkStart w:id="14" w:name="_Hlk161645485"/>
    </w:p>
    <w:p w14:paraId="76937ECB" w14:textId="77777777" w:rsidR="00297E61" w:rsidRDefault="00297E61" w:rsidP="00297E61">
      <w:pPr>
        <w:pStyle w:val="ConsPlusTitle0"/>
        <w:jc w:val="center"/>
        <w:outlineLvl w:val="1"/>
        <w:rPr>
          <w:sz w:val="24"/>
          <w:szCs w:val="24"/>
        </w:rPr>
      </w:pPr>
    </w:p>
    <w:bookmarkEnd w:id="14"/>
    <w:p w14:paraId="137423B7" w14:textId="77777777" w:rsidR="00297E61" w:rsidRPr="00AE4E23" w:rsidRDefault="00297E61" w:rsidP="00AE4E23">
      <w:pPr>
        <w:pStyle w:val="ConsPlusNormal0"/>
        <w:ind w:firstLine="142"/>
        <w:jc w:val="both"/>
        <w:rPr>
          <w:szCs w:val="20"/>
        </w:rPr>
      </w:pPr>
    </w:p>
    <w:sectPr w:rsidR="00297E61" w:rsidRPr="00AE4E23" w:rsidSect="006B1C1F">
      <w:footerReference w:type="even" r:id="rId33"/>
      <w:footerReference w:type="default" r:id="rId34"/>
      <w:footerReference w:type="first" r:id="rId35"/>
      <w:pgSz w:w="11906" w:h="16838"/>
      <w:pgMar w:top="1134" w:right="851" w:bottom="1134" w:left="1134" w:header="0" w:footer="442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B200D2" w14:textId="77777777" w:rsidR="003C48D0" w:rsidRDefault="003C48D0">
      <w:r>
        <w:separator/>
      </w:r>
    </w:p>
  </w:endnote>
  <w:endnote w:type="continuationSeparator" w:id="0">
    <w:p w14:paraId="77D439BE" w14:textId="77777777" w:rsidR="003C48D0" w:rsidRDefault="003C4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959E3" w14:textId="77777777" w:rsidR="009A15D3" w:rsidRPr="00173C72" w:rsidRDefault="009A15D3">
    <w:pPr>
      <w:pStyle w:val="a5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D727FE" w14:textId="77777777" w:rsidR="009A15D3" w:rsidRPr="00173C72" w:rsidRDefault="009A15D3">
    <w:pPr>
      <w:pStyle w:val="a5"/>
      <w:rPr>
        <w:lang w:val="en-US"/>
      </w:rPr>
    </w:pPr>
    <w:r>
      <w:rPr>
        <w:lang w:val="en-US"/>
      </w:rPr>
      <w:t>I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1450052"/>
      <w:docPartObj>
        <w:docPartGallery w:val="Page Numbers (Bottom of Page)"/>
        <w:docPartUnique/>
      </w:docPartObj>
    </w:sdtPr>
    <w:sdtEndPr/>
    <w:sdtContent>
      <w:p w14:paraId="599FC228" w14:textId="77777777" w:rsidR="009A15D3" w:rsidRDefault="009A15D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0E8713D" w14:textId="77777777" w:rsidR="009A15D3" w:rsidRDefault="009A15D3">
    <w:pPr>
      <w:pStyle w:val="ConsPlusNormal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308328" w14:textId="77777777" w:rsidR="009A15D3" w:rsidRPr="00173C72" w:rsidRDefault="009A15D3" w:rsidP="00173C72">
    <w:pPr>
      <w:pStyle w:val="a5"/>
      <w:jc w:val="right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I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5608573"/>
      <w:docPartObj>
        <w:docPartGallery w:val="Page Numbers (Bottom of Page)"/>
        <w:docPartUnique/>
      </w:docPartObj>
    </w:sdtPr>
    <w:sdtEndPr/>
    <w:sdtContent>
      <w:p w14:paraId="3F2F8EE0" w14:textId="77777777" w:rsidR="009A15D3" w:rsidRPr="00CA75A3" w:rsidRDefault="009A15D3">
        <w:pPr>
          <w:pStyle w:val="a5"/>
          <w:rPr>
            <w:rFonts w:ascii="Arial" w:hAnsi="Arial" w:cs="Arial"/>
            <w:sz w:val="20"/>
            <w:szCs w:val="20"/>
          </w:rPr>
        </w:pPr>
        <w:r w:rsidRPr="00CA75A3">
          <w:rPr>
            <w:rFonts w:ascii="Arial" w:hAnsi="Arial" w:cs="Arial"/>
            <w:sz w:val="20"/>
            <w:szCs w:val="20"/>
          </w:rPr>
          <w:fldChar w:fldCharType="begin"/>
        </w:r>
        <w:r w:rsidRPr="00CA75A3">
          <w:rPr>
            <w:rFonts w:ascii="Arial" w:hAnsi="Arial" w:cs="Arial"/>
            <w:sz w:val="20"/>
            <w:szCs w:val="20"/>
          </w:rPr>
          <w:instrText>PAGE   \* MERGEFORMAT</w:instrText>
        </w:r>
        <w:r w:rsidRPr="00CA75A3">
          <w:rPr>
            <w:rFonts w:ascii="Arial" w:hAnsi="Arial" w:cs="Arial"/>
            <w:sz w:val="20"/>
            <w:szCs w:val="20"/>
          </w:rPr>
          <w:fldChar w:fldCharType="separate"/>
        </w:r>
        <w:r w:rsidRPr="00CA75A3">
          <w:rPr>
            <w:rFonts w:ascii="Arial" w:hAnsi="Arial" w:cs="Arial"/>
            <w:sz w:val="20"/>
            <w:szCs w:val="20"/>
          </w:rPr>
          <w:t>2</w:t>
        </w:r>
        <w:r w:rsidRPr="00CA75A3">
          <w:rPr>
            <w:rFonts w:ascii="Arial" w:hAnsi="Arial" w:cs="Arial"/>
            <w:sz w:val="20"/>
            <w:szCs w:val="20"/>
          </w:rPr>
          <w:fldChar w:fldCharType="end"/>
        </w:r>
      </w:p>
      <w:p w14:paraId="1E8908EF" w14:textId="77777777" w:rsidR="009A15D3" w:rsidRPr="00173C72" w:rsidRDefault="00BA7CBC">
        <w:pPr>
          <w:pStyle w:val="a5"/>
          <w:rPr>
            <w:rFonts w:ascii="Arial" w:hAnsi="Arial" w:cs="Arial"/>
            <w:sz w:val="20"/>
            <w:szCs w:val="20"/>
            <w:lang w:val="en-US"/>
          </w:rPr>
        </w:pP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63499232"/>
      <w:docPartObj>
        <w:docPartGallery w:val="Page Numbers (Bottom of Page)"/>
        <w:docPartUnique/>
      </w:docPartObj>
    </w:sdtPr>
    <w:sdtEndPr/>
    <w:sdtContent>
      <w:p w14:paraId="4EA9B6CC" w14:textId="77777777" w:rsidR="009A15D3" w:rsidRDefault="009A15D3">
        <w:pPr>
          <w:pStyle w:val="a5"/>
          <w:pBdr>
            <w:bottom w:val="single" w:sz="12" w:space="1" w:color="auto"/>
          </w:pBdr>
          <w:jc w:val="right"/>
          <w:rPr>
            <w:lang w:val="en-US"/>
          </w:rPr>
        </w:pPr>
      </w:p>
      <w:p w14:paraId="5FD67E8F" w14:textId="77777777" w:rsidR="009A15D3" w:rsidRDefault="009A15D3">
        <w:pPr>
          <w:pStyle w:val="a5"/>
          <w:jc w:val="right"/>
        </w:pPr>
        <w:r w:rsidRPr="00CA75A3">
          <w:rPr>
            <w:rFonts w:ascii="Arial" w:hAnsi="Arial" w:cs="Arial"/>
            <w:sz w:val="20"/>
            <w:szCs w:val="20"/>
          </w:rPr>
          <w:fldChar w:fldCharType="begin"/>
        </w:r>
        <w:r w:rsidRPr="00CA75A3">
          <w:rPr>
            <w:rFonts w:ascii="Arial" w:hAnsi="Arial" w:cs="Arial"/>
            <w:sz w:val="20"/>
            <w:szCs w:val="20"/>
          </w:rPr>
          <w:instrText>PAGE   \* MERGEFORMAT</w:instrText>
        </w:r>
        <w:r w:rsidRPr="00CA75A3">
          <w:rPr>
            <w:rFonts w:ascii="Arial" w:hAnsi="Arial" w:cs="Arial"/>
            <w:sz w:val="20"/>
            <w:szCs w:val="20"/>
          </w:rPr>
          <w:fldChar w:fldCharType="separate"/>
        </w:r>
        <w:r w:rsidRPr="00CA75A3">
          <w:rPr>
            <w:rFonts w:ascii="Arial" w:hAnsi="Arial" w:cs="Arial"/>
            <w:sz w:val="20"/>
            <w:szCs w:val="20"/>
          </w:rPr>
          <w:t>2</w:t>
        </w:r>
        <w:r w:rsidRPr="00CA75A3">
          <w:rPr>
            <w:rFonts w:ascii="Arial" w:hAnsi="Arial" w:cs="Arial"/>
            <w:sz w:val="20"/>
            <w:szCs w:val="20"/>
          </w:rPr>
          <w:fldChar w:fldCharType="end"/>
        </w:r>
      </w:p>
    </w:sdtContent>
  </w:sdt>
  <w:p w14:paraId="42C2149B" w14:textId="77777777" w:rsidR="009A15D3" w:rsidRPr="00EF41CE" w:rsidRDefault="009A15D3">
    <w:pPr>
      <w:pStyle w:val="a5"/>
      <w:jc w:val="right"/>
      <w:rPr>
        <w:sz w:val="10"/>
        <w:szCs w:val="1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1D2686" w14:textId="77777777" w:rsidR="009A15D3" w:rsidRPr="00CA75A3" w:rsidRDefault="009A15D3" w:rsidP="00CA75A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700BBB" w14:textId="77777777" w:rsidR="003C48D0" w:rsidRDefault="003C48D0">
      <w:r>
        <w:separator/>
      </w:r>
    </w:p>
  </w:footnote>
  <w:footnote w:type="continuationSeparator" w:id="0">
    <w:p w14:paraId="104CA51A" w14:textId="77777777" w:rsidR="003C48D0" w:rsidRDefault="003C48D0">
      <w:r>
        <w:continuationSeparator/>
      </w:r>
    </w:p>
  </w:footnote>
  <w:footnote w:id="1">
    <w:p w14:paraId="12CBB95F" w14:textId="77777777" w:rsidR="009A15D3" w:rsidRPr="000D4095" w:rsidRDefault="009A15D3" w:rsidP="00BF1BDF">
      <w:pPr>
        <w:widowControl w:val="0"/>
        <w:autoSpaceDE w:val="0"/>
        <w:autoSpaceDN w:val="0"/>
        <w:spacing w:line="360" w:lineRule="auto"/>
        <w:ind w:firstLine="567"/>
        <w:jc w:val="both"/>
        <w:rPr>
          <w:rFonts w:ascii="Arial" w:hAnsi="Arial" w:cs="Arial"/>
          <w:sz w:val="20"/>
          <w:szCs w:val="20"/>
        </w:rPr>
      </w:pPr>
      <w:r w:rsidRPr="000D4095">
        <w:rPr>
          <w:rStyle w:val="af7"/>
        </w:rPr>
        <w:sym w:font="Symbol" w:char="F02A"/>
      </w:r>
      <w:r w:rsidRPr="000D4095">
        <w:rPr>
          <w:rFonts w:ascii="Arial" w:hAnsi="Arial" w:cs="Arial"/>
          <w:sz w:val="20"/>
          <w:szCs w:val="20"/>
        </w:rPr>
        <w:t xml:space="preserve">За исключением агломераций, в состав которых входят города федерального значения Москва, Санкт-Петербург, Севастополь и входящие в их состав внутригородские территории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FF1C36" w14:textId="77777777" w:rsidR="009A15D3" w:rsidRDefault="009A15D3">
    <w:pPr>
      <w:pStyle w:val="a3"/>
    </w:pPr>
  </w:p>
  <w:p w14:paraId="08EA269A" w14:textId="77777777" w:rsidR="009A15D3" w:rsidRPr="004A2FAF" w:rsidRDefault="009A15D3" w:rsidP="002727FB">
    <w:pPr>
      <w:spacing w:before="12" w:line="276" w:lineRule="exact"/>
      <w:rPr>
        <w:rFonts w:ascii="Arial" w:hAnsi="Arial"/>
        <w:b/>
        <w:sz w:val="20"/>
        <w:szCs w:val="20"/>
      </w:rPr>
    </w:pPr>
    <w:r w:rsidRPr="004A2FAF">
      <w:rPr>
        <w:rFonts w:ascii="Arial" w:hAnsi="Arial"/>
        <w:b/>
        <w:sz w:val="20"/>
        <w:szCs w:val="20"/>
      </w:rPr>
      <w:t>ГОСТ</w:t>
    </w:r>
    <w:r w:rsidRPr="004A2FAF">
      <w:rPr>
        <w:rFonts w:ascii="Arial" w:hAnsi="Arial"/>
        <w:b/>
        <w:spacing w:val="-2"/>
        <w:sz w:val="20"/>
        <w:szCs w:val="20"/>
      </w:rPr>
      <w:t xml:space="preserve"> </w:t>
    </w:r>
    <w:r w:rsidRPr="004A2FAF">
      <w:rPr>
        <w:rFonts w:ascii="Arial" w:hAnsi="Arial"/>
        <w:b/>
        <w:sz w:val="20"/>
        <w:szCs w:val="20"/>
      </w:rPr>
      <w:t>Р</w:t>
    </w:r>
    <w:r w:rsidRPr="004A2FAF">
      <w:rPr>
        <w:rFonts w:ascii="Arial" w:hAnsi="Arial"/>
        <w:b/>
        <w:spacing w:val="-1"/>
        <w:sz w:val="20"/>
        <w:szCs w:val="20"/>
      </w:rPr>
      <w:t xml:space="preserve"> ___-ХХХХ</w:t>
    </w:r>
  </w:p>
  <w:p w14:paraId="19D79367" w14:textId="1340CC4C" w:rsidR="009A15D3" w:rsidRPr="004A2FAF" w:rsidRDefault="009A15D3" w:rsidP="002727FB">
    <w:pPr>
      <w:tabs>
        <w:tab w:val="center" w:pos="4677"/>
        <w:tab w:val="right" w:pos="9355"/>
      </w:tabs>
      <w:rPr>
        <w:rFonts w:ascii="Arial" w:hAnsi="Arial" w:cs="Arial"/>
        <w:b/>
        <w:sz w:val="20"/>
        <w:szCs w:val="20"/>
      </w:rPr>
    </w:pPr>
    <w:r w:rsidRPr="004A2FAF">
      <w:rPr>
        <w:rFonts w:ascii="Arial" w:hAnsi="Arial"/>
        <w:i/>
        <w:sz w:val="20"/>
        <w:szCs w:val="20"/>
      </w:rPr>
      <w:t>(проект,</w:t>
    </w:r>
    <w:r w:rsidRPr="004A2FAF">
      <w:rPr>
        <w:rFonts w:ascii="Arial" w:hAnsi="Arial"/>
        <w:i/>
        <w:spacing w:val="-5"/>
        <w:sz w:val="20"/>
        <w:szCs w:val="20"/>
      </w:rPr>
      <w:t xml:space="preserve"> </w:t>
    </w:r>
    <w:r w:rsidR="00E96BF4">
      <w:rPr>
        <w:rFonts w:ascii="Arial" w:hAnsi="Arial"/>
        <w:i/>
        <w:sz w:val="20"/>
        <w:szCs w:val="20"/>
      </w:rPr>
      <w:t>окончательная</w:t>
    </w:r>
    <w:r w:rsidR="00E96BF4" w:rsidRPr="004A2FAF">
      <w:rPr>
        <w:rFonts w:ascii="Arial" w:hAnsi="Arial"/>
        <w:i/>
        <w:spacing w:val="-6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редакция)</w:t>
    </w:r>
  </w:p>
  <w:p w14:paraId="7E3E8565" w14:textId="77777777" w:rsidR="009A15D3" w:rsidRPr="00173C72" w:rsidRDefault="009A15D3" w:rsidP="00FB344C">
    <w:pPr>
      <w:pStyle w:val="a3"/>
      <w:rPr>
        <w:rFonts w:ascii="Arial" w:hAnsi="Arial" w:cs="Arial"/>
        <w:b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171163" w14:textId="77777777" w:rsidR="009A15D3" w:rsidRDefault="009A15D3">
    <w:pPr>
      <w:pStyle w:val="a3"/>
    </w:pPr>
  </w:p>
  <w:p w14:paraId="4702C8A6" w14:textId="77777777" w:rsidR="009A15D3" w:rsidRDefault="009A15D3">
    <w:pPr>
      <w:pStyle w:val="a3"/>
    </w:pPr>
  </w:p>
  <w:p w14:paraId="50D85F4C" w14:textId="77777777" w:rsidR="009A15D3" w:rsidRPr="002727FB" w:rsidRDefault="009A15D3" w:rsidP="002727FB">
    <w:pPr>
      <w:spacing w:before="12" w:line="276" w:lineRule="exact"/>
      <w:jc w:val="right"/>
      <w:rPr>
        <w:rFonts w:ascii="Arial" w:hAnsi="Arial"/>
        <w:b/>
        <w:sz w:val="24"/>
      </w:rPr>
    </w:pPr>
    <w:r w:rsidRPr="002727FB">
      <w:rPr>
        <w:rFonts w:ascii="Arial" w:hAnsi="Arial"/>
        <w:b/>
        <w:sz w:val="24"/>
      </w:rPr>
      <w:t xml:space="preserve"> ГОСТ</w:t>
    </w:r>
    <w:r w:rsidRPr="002727FB">
      <w:rPr>
        <w:rFonts w:ascii="Arial" w:hAnsi="Arial"/>
        <w:b/>
        <w:spacing w:val="-2"/>
        <w:sz w:val="24"/>
      </w:rPr>
      <w:t xml:space="preserve"> </w:t>
    </w:r>
    <w:r w:rsidRPr="002727FB">
      <w:rPr>
        <w:rFonts w:ascii="Arial" w:hAnsi="Arial"/>
        <w:b/>
        <w:sz w:val="24"/>
      </w:rPr>
      <w:t>Р</w:t>
    </w:r>
    <w:r w:rsidRPr="002727FB">
      <w:rPr>
        <w:rFonts w:ascii="Arial" w:hAnsi="Arial"/>
        <w:b/>
        <w:spacing w:val="-1"/>
        <w:sz w:val="24"/>
      </w:rPr>
      <w:t xml:space="preserve"> ___-ХХХХ</w:t>
    </w:r>
  </w:p>
  <w:p w14:paraId="17CCBC08" w14:textId="77777777" w:rsidR="009A15D3" w:rsidRPr="002727FB" w:rsidRDefault="009A15D3" w:rsidP="002727FB">
    <w:pPr>
      <w:tabs>
        <w:tab w:val="center" w:pos="4677"/>
        <w:tab w:val="right" w:pos="9355"/>
      </w:tabs>
      <w:jc w:val="right"/>
      <w:rPr>
        <w:rFonts w:ascii="Arial" w:hAnsi="Arial" w:cs="Arial"/>
        <w:b/>
        <w:sz w:val="20"/>
        <w:szCs w:val="20"/>
      </w:rPr>
    </w:pPr>
    <w:r w:rsidRPr="002727FB">
      <w:rPr>
        <w:rFonts w:ascii="Arial" w:hAnsi="Arial"/>
        <w:i/>
      </w:rPr>
      <w:t>(проект,</w:t>
    </w:r>
    <w:r w:rsidRPr="002727FB">
      <w:rPr>
        <w:rFonts w:ascii="Arial" w:hAnsi="Arial"/>
        <w:i/>
        <w:spacing w:val="-5"/>
      </w:rPr>
      <w:t xml:space="preserve"> </w:t>
    </w:r>
    <w:r w:rsidRPr="002727FB">
      <w:rPr>
        <w:rFonts w:ascii="Arial" w:hAnsi="Arial"/>
        <w:i/>
      </w:rPr>
      <w:t>первая</w:t>
    </w:r>
    <w:r w:rsidRPr="002727FB">
      <w:rPr>
        <w:rFonts w:ascii="Arial" w:hAnsi="Arial"/>
        <w:i/>
        <w:spacing w:val="-6"/>
      </w:rPr>
      <w:t xml:space="preserve"> </w:t>
    </w:r>
    <w:r w:rsidRPr="002727FB">
      <w:rPr>
        <w:rFonts w:ascii="Arial" w:hAnsi="Arial"/>
        <w:i/>
      </w:rPr>
      <w:t>редакция</w:t>
    </w:r>
  </w:p>
  <w:p w14:paraId="24563515" w14:textId="77777777" w:rsidR="009A15D3" w:rsidRPr="0017664A" w:rsidRDefault="009A15D3" w:rsidP="002727FB">
    <w:pPr>
      <w:pStyle w:val="a3"/>
      <w:jc w:val="right"/>
      <w:rPr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05793F" w14:textId="77777777" w:rsidR="009A15D3" w:rsidRDefault="009A15D3" w:rsidP="00B05449">
    <w:pPr>
      <w:pStyle w:val="a3"/>
    </w:pPr>
  </w:p>
  <w:p w14:paraId="4E094891" w14:textId="77777777" w:rsidR="009A15D3" w:rsidRPr="004A2FAF" w:rsidRDefault="009A15D3" w:rsidP="003D3F4D">
    <w:pPr>
      <w:spacing w:before="12" w:line="276" w:lineRule="exact"/>
      <w:jc w:val="right"/>
      <w:rPr>
        <w:rFonts w:ascii="Arial" w:hAnsi="Arial"/>
        <w:sz w:val="20"/>
        <w:szCs w:val="20"/>
      </w:rPr>
    </w:pPr>
    <w:r w:rsidRPr="004A2FAF">
      <w:rPr>
        <w:rFonts w:ascii="Arial" w:hAnsi="Arial"/>
        <w:sz w:val="20"/>
        <w:szCs w:val="20"/>
      </w:rPr>
      <w:t xml:space="preserve"> ГОСТ</w:t>
    </w:r>
    <w:r w:rsidRPr="004A2FAF">
      <w:rPr>
        <w:rFonts w:ascii="Arial" w:hAnsi="Arial"/>
        <w:spacing w:val="-2"/>
        <w:sz w:val="20"/>
        <w:szCs w:val="20"/>
      </w:rPr>
      <w:t xml:space="preserve"> </w:t>
    </w:r>
    <w:r w:rsidRPr="004A2FAF">
      <w:rPr>
        <w:rFonts w:ascii="Arial" w:hAnsi="Arial"/>
        <w:sz w:val="20"/>
        <w:szCs w:val="20"/>
      </w:rPr>
      <w:t>Р</w:t>
    </w:r>
    <w:r w:rsidRPr="004A2FAF">
      <w:rPr>
        <w:rFonts w:ascii="Arial" w:hAnsi="Arial"/>
        <w:spacing w:val="-1"/>
        <w:sz w:val="20"/>
        <w:szCs w:val="20"/>
      </w:rPr>
      <w:t xml:space="preserve"> ___-ХХХХ</w:t>
    </w:r>
  </w:p>
  <w:p w14:paraId="5531C4FB" w14:textId="326B39FD" w:rsidR="009A15D3" w:rsidRPr="002643E6" w:rsidRDefault="009A15D3" w:rsidP="002643E6">
    <w:pPr>
      <w:tabs>
        <w:tab w:val="center" w:pos="4677"/>
        <w:tab w:val="right" w:pos="9355"/>
      </w:tabs>
      <w:jc w:val="right"/>
      <w:rPr>
        <w:rFonts w:ascii="Arial" w:hAnsi="Arial" w:cs="Arial"/>
        <w:sz w:val="20"/>
        <w:szCs w:val="20"/>
      </w:rPr>
    </w:pPr>
    <w:r w:rsidRPr="004A2FAF">
      <w:rPr>
        <w:rFonts w:ascii="Arial" w:hAnsi="Arial"/>
        <w:i/>
        <w:sz w:val="20"/>
        <w:szCs w:val="20"/>
      </w:rPr>
      <w:t>(проект,</w:t>
    </w:r>
    <w:r w:rsidRPr="004A2FAF">
      <w:rPr>
        <w:rFonts w:ascii="Arial" w:hAnsi="Arial"/>
        <w:i/>
        <w:spacing w:val="-5"/>
        <w:sz w:val="20"/>
        <w:szCs w:val="20"/>
      </w:rPr>
      <w:t xml:space="preserve"> </w:t>
    </w:r>
    <w:r w:rsidR="00E96BF4">
      <w:rPr>
        <w:rFonts w:ascii="Arial" w:hAnsi="Arial"/>
        <w:i/>
        <w:sz w:val="20"/>
        <w:szCs w:val="20"/>
      </w:rPr>
      <w:t>окончательная</w:t>
    </w:r>
    <w:r w:rsidR="00E96BF4" w:rsidRPr="004A2FAF">
      <w:rPr>
        <w:rFonts w:ascii="Arial" w:hAnsi="Arial"/>
        <w:i/>
        <w:spacing w:val="-6"/>
        <w:sz w:val="20"/>
        <w:szCs w:val="20"/>
      </w:rPr>
      <w:t xml:space="preserve"> </w:t>
    </w:r>
    <w:r w:rsidRPr="004A2FAF">
      <w:rPr>
        <w:rFonts w:ascii="Arial" w:hAnsi="Arial"/>
        <w:i/>
        <w:sz w:val="20"/>
        <w:szCs w:val="20"/>
      </w:rPr>
      <w:t>реда</w:t>
    </w:r>
    <w:r>
      <w:rPr>
        <w:rFonts w:ascii="Arial" w:hAnsi="Arial"/>
        <w:i/>
        <w:sz w:val="20"/>
        <w:szCs w:val="20"/>
      </w:rPr>
      <w:t>кция)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40C76B" w14:textId="77777777" w:rsidR="009A15D3" w:rsidRPr="004D67F6" w:rsidRDefault="009A15D3" w:rsidP="00FB344C">
    <w:pPr>
      <w:pStyle w:val="a3"/>
      <w:jc w:val="right"/>
      <w:rPr>
        <w:b/>
        <w:color w:val="000000" w:themeColor="text1"/>
      </w:rPr>
    </w:pPr>
  </w:p>
  <w:p w14:paraId="622F22FE" w14:textId="77777777" w:rsidR="009A15D3" w:rsidRPr="004A2FAF" w:rsidRDefault="009A15D3" w:rsidP="004A2FAF">
    <w:pPr>
      <w:jc w:val="center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b/>
        <w:sz w:val="20"/>
        <w:szCs w:val="20"/>
      </w:rPr>
      <w:t xml:space="preserve">                                                                                                                  </w:t>
    </w:r>
    <w:r w:rsidRPr="004A2FAF">
      <w:rPr>
        <w:rFonts w:ascii="Arial" w:hAnsi="Arial" w:cs="Arial"/>
        <w:i/>
        <w:sz w:val="20"/>
        <w:szCs w:val="20"/>
      </w:rPr>
      <w:t>ГОСТ Р ____-____</w:t>
    </w:r>
  </w:p>
  <w:p w14:paraId="455E6348" w14:textId="0A2B7D6E" w:rsidR="009A15D3" w:rsidRPr="004A2FAF" w:rsidRDefault="009A15D3" w:rsidP="004D67F6">
    <w:pPr>
      <w:jc w:val="right"/>
      <w:rPr>
        <w:rFonts w:ascii="Arial" w:hAnsi="Arial" w:cs="Arial"/>
        <w:i/>
        <w:sz w:val="20"/>
        <w:szCs w:val="20"/>
      </w:rPr>
    </w:pPr>
    <w:r w:rsidRPr="004A2FAF">
      <w:rPr>
        <w:rFonts w:ascii="Arial" w:hAnsi="Arial" w:cs="Arial"/>
        <w:i/>
        <w:sz w:val="20"/>
        <w:szCs w:val="20"/>
      </w:rPr>
      <w:t xml:space="preserve">(проект, </w:t>
    </w:r>
    <w:r w:rsidR="00E96BF4">
      <w:rPr>
        <w:rFonts w:ascii="Arial" w:hAnsi="Arial" w:cs="Arial"/>
        <w:i/>
        <w:sz w:val="20"/>
        <w:szCs w:val="20"/>
      </w:rPr>
      <w:t>окончательная</w:t>
    </w:r>
    <w:r w:rsidR="00E96BF4" w:rsidRPr="004A2FAF">
      <w:rPr>
        <w:rFonts w:ascii="Arial" w:hAnsi="Arial" w:cs="Arial"/>
        <w:i/>
        <w:sz w:val="20"/>
        <w:szCs w:val="20"/>
      </w:rPr>
      <w:t xml:space="preserve"> </w:t>
    </w:r>
    <w:r w:rsidRPr="004A2FAF">
      <w:rPr>
        <w:rFonts w:ascii="Arial" w:hAnsi="Arial" w:cs="Arial"/>
        <w:i/>
        <w:sz w:val="20"/>
        <w:szCs w:val="20"/>
      </w:rPr>
      <w:t>редакция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73477"/>
    <w:multiLevelType w:val="multilevel"/>
    <w:tmpl w:val="1960B9B8"/>
    <w:lvl w:ilvl="0">
      <w:start w:val="1"/>
      <w:numFmt w:val="decimal"/>
      <w:lvlText w:val="Б.%1"/>
      <w:lvlJc w:val="left"/>
      <w:pPr>
        <w:ind w:left="-852" w:firstLine="539"/>
      </w:pPr>
      <w:rPr>
        <w:rFonts w:hint="default"/>
        <w:b w:val="0"/>
        <w:sz w:val="20"/>
        <w:szCs w:val="20"/>
      </w:rPr>
    </w:lvl>
    <w:lvl w:ilvl="1">
      <w:start w:val="1"/>
      <w:numFmt w:val="decimal"/>
      <w:isLgl/>
      <w:lvlText w:val="Б.%1.%2"/>
      <w:lvlJc w:val="left"/>
      <w:pPr>
        <w:ind w:left="-852" w:firstLine="539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-852" w:firstLine="539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-852" w:firstLine="539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-852" w:firstLine="539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-852" w:firstLine="539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-852" w:firstLine="539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-852" w:firstLine="539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-852" w:firstLine="539"/>
      </w:pPr>
      <w:rPr>
        <w:rFonts w:hint="default"/>
      </w:rPr>
    </w:lvl>
  </w:abstractNum>
  <w:abstractNum w:abstractNumId="1" w15:restartNumberingAfterBreak="0">
    <w:nsid w:val="06466B1C"/>
    <w:multiLevelType w:val="multilevel"/>
    <w:tmpl w:val="13E24A9C"/>
    <w:lvl w:ilvl="0">
      <w:start w:val="1"/>
      <w:numFmt w:val="bullet"/>
      <w:lvlText w:val="-"/>
      <w:lvlJc w:val="left"/>
      <w:pPr>
        <w:ind w:left="539" w:firstLine="0"/>
      </w:pPr>
      <w:rPr>
        <w:rFonts w:ascii="Arial" w:hAnsi="Arial" w:cs="Times New Roman" w:hint="default"/>
      </w:rPr>
    </w:lvl>
    <w:lvl w:ilvl="1">
      <w:start w:val="1"/>
      <w:numFmt w:val="decimal"/>
      <w:lvlText w:val="%1.%2"/>
      <w:lvlJc w:val="left"/>
      <w:pPr>
        <w:ind w:left="896" w:hanging="357"/>
      </w:pPr>
    </w:lvl>
    <w:lvl w:ilvl="2">
      <w:start w:val="1"/>
      <w:numFmt w:val="decimal"/>
      <w:lvlText w:val="%1.%2.%3"/>
      <w:lvlJc w:val="left"/>
      <w:pPr>
        <w:ind w:left="1253" w:hanging="714"/>
      </w:pPr>
    </w:lvl>
    <w:lvl w:ilvl="3">
      <w:start w:val="1"/>
      <w:numFmt w:val="decimal"/>
      <w:lvlText w:val="%1.%2.%3.%4"/>
      <w:lvlJc w:val="left"/>
      <w:pPr>
        <w:ind w:left="1610" w:hanging="539"/>
      </w:pPr>
    </w:lvl>
    <w:lvl w:ilvl="4">
      <w:start w:val="1"/>
      <w:numFmt w:val="decimal"/>
      <w:lvlText w:val="%1.%2.%3.%4.%5."/>
      <w:lvlJc w:val="left"/>
      <w:pPr>
        <w:ind w:left="1967" w:hanging="539"/>
      </w:pPr>
    </w:lvl>
    <w:lvl w:ilvl="5">
      <w:start w:val="1"/>
      <w:numFmt w:val="decimal"/>
      <w:lvlText w:val="%1.%2.%3.%4.%5.%6."/>
      <w:lvlJc w:val="left"/>
      <w:pPr>
        <w:ind w:left="2324" w:hanging="539"/>
      </w:pPr>
    </w:lvl>
    <w:lvl w:ilvl="6">
      <w:start w:val="1"/>
      <w:numFmt w:val="decimal"/>
      <w:lvlText w:val="%1.%2.%3.%4.%5.%6.%7."/>
      <w:lvlJc w:val="left"/>
      <w:pPr>
        <w:ind w:left="2681" w:hanging="539"/>
      </w:pPr>
    </w:lvl>
    <w:lvl w:ilvl="7">
      <w:start w:val="1"/>
      <w:numFmt w:val="decimal"/>
      <w:lvlText w:val="%1.%2.%3.%4.%5.%6.%7.%8."/>
      <w:lvlJc w:val="left"/>
      <w:pPr>
        <w:ind w:left="3038" w:hanging="539"/>
      </w:pPr>
    </w:lvl>
    <w:lvl w:ilvl="8">
      <w:start w:val="1"/>
      <w:numFmt w:val="decimal"/>
      <w:lvlText w:val="%1.%2.%3.%4.%5.%6.%7.%8.%9."/>
      <w:lvlJc w:val="left"/>
      <w:pPr>
        <w:ind w:left="3395" w:hanging="539"/>
      </w:pPr>
    </w:lvl>
  </w:abstractNum>
  <w:abstractNum w:abstractNumId="2" w15:restartNumberingAfterBreak="0">
    <w:nsid w:val="1E2530FA"/>
    <w:multiLevelType w:val="hybridMultilevel"/>
    <w:tmpl w:val="6C7C51B2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8E5358"/>
    <w:multiLevelType w:val="hybridMultilevel"/>
    <w:tmpl w:val="EA3EFF88"/>
    <w:lvl w:ilvl="0" w:tplc="EC342EB2">
      <w:start w:val="1"/>
      <w:numFmt w:val="decimal"/>
      <w:pStyle w:val="1"/>
      <w:lvlText w:val="5.%1"/>
      <w:lvlJc w:val="left"/>
      <w:pPr>
        <w:ind w:left="502" w:hanging="360"/>
      </w:pPr>
    </w:lvl>
    <w:lvl w:ilvl="1" w:tplc="ABC88F1A">
      <w:start w:val="1"/>
      <w:numFmt w:val="decimal"/>
      <w:pStyle w:val="10"/>
      <w:lvlText w:val="%2)"/>
      <w:lvlJc w:val="left"/>
      <w:pPr>
        <w:ind w:left="1070" w:hanging="360"/>
      </w:pPr>
      <w:rPr>
        <w:rFonts w:ascii="Times New Roman" w:eastAsiaTheme="minorEastAsia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1287CCE"/>
    <w:multiLevelType w:val="multilevel"/>
    <w:tmpl w:val="68F87160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5" w15:restartNumberingAfterBreak="0">
    <w:nsid w:val="34EE58A0"/>
    <w:multiLevelType w:val="multilevel"/>
    <w:tmpl w:val="88A0D2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AEE7A97"/>
    <w:multiLevelType w:val="multilevel"/>
    <w:tmpl w:val="707E0944"/>
    <w:lvl w:ilvl="0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7" w15:restartNumberingAfterBreak="0">
    <w:nsid w:val="3EC661FF"/>
    <w:multiLevelType w:val="multilevel"/>
    <w:tmpl w:val="7F14811A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9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16" w:hanging="1800"/>
      </w:pPr>
      <w:rPr>
        <w:rFonts w:hint="default"/>
      </w:rPr>
    </w:lvl>
  </w:abstractNum>
  <w:abstractNum w:abstractNumId="8" w15:restartNumberingAfterBreak="0">
    <w:nsid w:val="41C5580E"/>
    <w:multiLevelType w:val="multilevel"/>
    <w:tmpl w:val="EC2A91EC"/>
    <w:lvl w:ilvl="0">
      <w:start w:val="1"/>
      <w:numFmt w:val="decimal"/>
      <w:lvlText w:val="Б.%1"/>
      <w:lvlJc w:val="left"/>
      <w:pPr>
        <w:ind w:left="0" w:firstLine="539"/>
      </w:pPr>
      <w:rPr>
        <w:rFonts w:ascii="Arial" w:hAnsi="Arial" w:hint="default"/>
        <w:b w:val="0"/>
        <w:sz w:val="20"/>
        <w:szCs w:val="20"/>
      </w:rPr>
    </w:lvl>
    <w:lvl w:ilvl="1">
      <w:start w:val="2"/>
      <w:numFmt w:val="decimal"/>
      <w:isLgl/>
      <w:lvlText w:val="Б.%1.%2"/>
      <w:lvlJc w:val="left"/>
      <w:pPr>
        <w:ind w:left="0" w:firstLine="539"/>
      </w:pPr>
      <w:rPr>
        <w:rFonts w:ascii="Arial" w:hAnsi="Arial" w:hint="default"/>
      </w:rPr>
    </w:lvl>
    <w:lvl w:ilvl="2">
      <w:start w:val="1"/>
      <w:numFmt w:val="decimal"/>
      <w:isLgl/>
      <w:lvlText w:val="Б.%1.%2.%3"/>
      <w:lvlJc w:val="left"/>
      <w:pPr>
        <w:ind w:left="1430" w:hanging="720"/>
      </w:pPr>
      <w:rPr>
        <w:rFonts w:ascii="Arial" w:hAnsi="Arial" w:hint="default"/>
      </w:rPr>
    </w:lvl>
    <w:lvl w:ilvl="3">
      <w:start w:val="1"/>
      <w:numFmt w:val="decimal"/>
      <w:isLgl/>
      <w:lvlText w:val="%1.%2.%3.%4"/>
      <w:lvlJc w:val="left"/>
      <w:pPr>
        <w:ind w:left="14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9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16" w:hanging="1800"/>
      </w:pPr>
      <w:rPr>
        <w:rFonts w:hint="default"/>
      </w:rPr>
    </w:lvl>
  </w:abstractNum>
  <w:abstractNum w:abstractNumId="9" w15:restartNumberingAfterBreak="0">
    <w:nsid w:val="477220FC"/>
    <w:multiLevelType w:val="hybridMultilevel"/>
    <w:tmpl w:val="32265D98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7C21DA3"/>
    <w:multiLevelType w:val="multilevel"/>
    <w:tmpl w:val="73947E0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12A000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67C28C5"/>
    <w:multiLevelType w:val="multilevel"/>
    <w:tmpl w:val="81480B22"/>
    <w:lvl w:ilvl="0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ascii="Arial" w:hAnsi="Arial" w:cs="Arial" w:hint="default"/>
        <w:sz w:val="20"/>
        <w:szCs w:val="2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Arial" w:hAnsi="Arial" w:cs="Arial" w:hint="default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644C142C"/>
    <w:multiLevelType w:val="hybridMultilevel"/>
    <w:tmpl w:val="4698B480"/>
    <w:lvl w:ilvl="0" w:tplc="3F32B70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744A1ED8"/>
    <w:multiLevelType w:val="multilevel"/>
    <w:tmpl w:val="DF88E1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15" w15:restartNumberingAfterBreak="0">
    <w:nsid w:val="751E49C0"/>
    <w:multiLevelType w:val="multilevel"/>
    <w:tmpl w:val="016CF1F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eastAsia="Times New Roman"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eastAsia="Times New Roman" w:hint="default"/>
      </w:rPr>
    </w:lvl>
    <w:lvl w:ilvl="3">
      <w:start w:val="1"/>
      <w:numFmt w:val="decimal"/>
      <w:isLgl/>
      <w:lvlText w:val="%1.%2.%3.%4"/>
      <w:lvlJc w:val="left"/>
      <w:pPr>
        <w:ind w:left="1571" w:hanging="720"/>
      </w:pPr>
      <w:rPr>
        <w:rFonts w:eastAsia="Times New Roman"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eastAsia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931" w:hanging="1080"/>
      </w:pPr>
      <w:rPr>
        <w:rFonts w:eastAsia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eastAsia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291" w:hanging="1440"/>
      </w:pPr>
      <w:rPr>
        <w:rFonts w:eastAsia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651" w:hanging="1800"/>
      </w:pPr>
      <w:rPr>
        <w:rFonts w:eastAsia="Times New Roman" w:hint="default"/>
      </w:rPr>
    </w:lvl>
  </w:abstractNum>
  <w:abstractNum w:abstractNumId="16" w15:restartNumberingAfterBreak="0">
    <w:nsid w:val="790174CC"/>
    <w:multiLevelType w:val="multilevel"/>
    <w:tmpl w:val="2C4CA80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3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1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12" w:hanging="1800"/>
      </w:pPr>
      <w:rPr>
        <w:rFonts w:hint="default"/>
      </w:rPr>
    </w:lvl>
  </w:abstractNum>
  <w:abstractNum w:abstractNumId="17" w15:restartNumberingAfterBreak="0">
    <w:nsid w:val="7F467E44"/>
    <w:multiLevelType w:val="multilevel"/>
    <w:tmpl w:val="940CF90A"/>
    <w:lvl w:ilvl="0">
      <w:start w:val="1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Theme="minorEastAsia" w:hint="default"/>
      </w:r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5"/>
  </w:num>
  <w:num w:numId="5">
    <w:abstractNumId w:val="0"/>
  </w:num>
  <w:num w:numId="6">
    <w:abstractNumId w:val="17"/>
  </w:num>
  <w:num w:numId="7">
    <w:abstractNumId w:val="13"/>
  </w:num>
  <w:num w:numId="8">
    <w:abstractNumId w:val="4"/>
  </w:num>
  <w:num w:numId="9">
    <w:abstractNumId w:val="11"/>
  </w:num>
  <w:num w:numId="10">
    <w:abstractNumId w:val="8"/>
  </w:num>
  <w:num w:numId="11">
    <w:abstractNumId w:val="12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</w:num>
  <w:num w:numId="15">
    <w:abstractNumId w:val="10"/>
  </w:num>
  <w:num w:numId="16">
    <w:abstractNumId w:val="9"/>
  </w:num>
  <w:num w:numId="17">
    <w:abstractNumId w:val="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evenAndOddHeaders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4107"/>
    <w:rsid w:val="0000235A"/>
    <w:rsid w:val="0001268E"/>
    <w:rsid w:val="000230B2"/>
    <w:rsid w:val="0002505F"/>
    <w:rsid w:val="00025646"/>
    <w:rsid w:val="00032B55"/>
    <w:rsid w:val="00053E5E"/>
    <w:rsid w:val="00080956"/>
    <w:rsid w:val="00080A9E"/>
    <w:rsid w:val="0008315E"/>
    <w:rsid w:val="000B1CFA"/>
    <w:rsid w:val="000C42B4"/>
    <w:rsid w:val="000D3637"/>
    <w:rsid w:val="000D4A32"/>
    <w:rsid w:val="000F275C"/>
    <w:rsid w:val="000F68BF"/>
    <w:rsid w:val="00112E99"/>
    <w:rsid w:val="001200AA"/>
    <w:rsid w:val="00131625"/>
    <w:rsid w:val="001432D2"/>
    <w:rsid w:val="0014400E"/>
    <w:rsid w:val="00162473"/>
    <w:rsid w:val="00173C72"/>
    <w:rsid w:val="0017664A"/>
    <w:rsid w:val="00186E67"/>
    <w:rsid w:val="001A407C"/>
    <w:rsid w:val="001B27FC"/>
    <w:rsid w:val="001B4AC2"/>
    <w:rsid w:val="001D7A43"/>
    <w:rsid w:val="001F28FF"/>
    <w:rsid w:val="001F7126"/>
    <w:rsid w:val="0024320F"/>
    <w:rsid w:val="00246972"/>
    <w:rsid w:val="00250182"/>
    <w:rsid w:val="00250D1E"/>
    <w:rsid w:val="00252632"/>
    <w:rsid w:val="00253BD6"/>
    <w:rsid w:val="002643E6"/>
    <w:rsid w:val="00266807"/>
    <w:rsid w:val="00267E4A"/>
    <w:rsid w:val="002727FB"/>
    <w:rsid w:val="00281478"/>
    <w:rsid w:val="00282524"/>
    <w:rsid w:val="0029146E"/>
    <w:rsid w:val="00297E61"/>
    <w:rsid w:val="002A500E"/>
    <w:rsid w:val="002F03AE"/>
    <w:rsid w:val="002F46F0"/>
    <w:rsid w:val="002F77B5"/>
    <w:rsid w:val="002F7C45"/>
    <w:rsid w:val="0031684F"/>
    <w:rsid w:val="00317111"/>
    <w:rsid w:val="00330325"/>
    <w:rsid w:val="0034202D"/>
    <w:rsid w:val="0035318E"/>
    <w:rsid w:val="00356129"/>
    <w:rsid w:val="00362A3C"/>
    <w:rsid w:val="003719F6"/>
    <w:rsid w:val="00372035"/>
    <w:rsid w:val="00375740"/>
    <w:rsid w:val="003868AC"/>
    <w:rsid w:val="003A3B25"/>
    <w:rsid w:val="003B4272"/>
    <w:rsid w:val="003B46B4"/>
    <w:rsid w:val="003C41D0"/>
    <w:rsid w:val="003C48D0"/>
    <w:rsid w:val="003D2A2A"/>
    <w:rsid w:val="003D3F4D"/>
    <w:rsid w:val="003D4628"/>
    <w:rsid w:val="003E776B"/>
    <w:rsid w:val="004225D5"/>
    <w:rsid w:val="004263F9"/>
    <w:rsid w:val="00426E0F"/>
    <w:rsid w:val="00427046"/>
    <w:rsid w:val="0043143A"/>
    <w:rsid w:val="00445CC9"/>
    <w:rsid w:val="004508A2"/>
    <w:rsid w:val="0046173C"/>
    <w:rsid w:val="004871E1"/>
    <w:rsid w:val="00491BE9"/>
    <w:rsid w:val="004A2DC0"/>
    <w:rsid w:val="004A2FAF"/>
    <w:rsid w:val="004B5FCA"/>
    <w:rsid w:val="004B728A"/>
    <w:rsid w:val="004C0751"/>
    <w:rsid w:val="004C7082"/>
    <w:rsid w:val="004D67F6"/>
    <w:rsid w:val="004E3095"/>
    <w:rsid w:val="0051478A"/>
    <w:rsid w:val="00515DC3"/>
    <w:rsid w:val="00516F8C"/>
    <w:rsid w:val="005171E1"/>
    <w:rsid w:val="00523B25"/>
    <w:rsid w:val="00527B62"/>
    <w:rsid w:val="00530699"/>
    <w:rsid w:val="005422B0"/>
    <w:rsid w:val="005642E0"/>
    <w:rsid w:val="005701EE"/>
    <w:rsid w:val="005746E7"/>
    <w:rsid w:val="0058579F"/>
    <w:rsid w:val="0058671A"/>
    <w:rsid w:val="00587789"/>
    <w:rsid w:val="005A4966"/>
    <w:rsid w:val="005C40C6"/>
    <w:rsid w:val="005D2CB7"/>
    <w:rsid w:val="005D493F"/>
    <w:rsid w:val="005E7854"/>
    <w:rsid w:val="005F1289"/>
    <w:rsid w:val="0061469F"/>
    <w:rsid w:val="006211C8"/>
    <w:rsid w:val="00631FF2"/>
    <w:rsid w:val="00633CE5"/>
    <w:rsid w:val="00656CFD"/>
    <w:rsid w:val="00657FB1"/>
    <w:rsid w:val="0066158B"/>
    <w:rsid w:val="0067796E"/>
    <w:rsid w:val="00684574"/>
    <w:rsid w:val="00695FA9"/>
    <w:rsid w:val="006B1C1F"/>
    <w:rsid w:val="006B780D"/>
    <w:rsid w:val="006C4B2D"/>
    <w:rsid w:val="006D3B1F"/>
    <w:rsid w:val="006D7E5E"/>
    <w:rsid w:val="006E4DFF"/>
    <w:rsid w:val="006F17F2"/>
    <w:rsid w:val="00705E71"/>
    <w:rsid w:val="007171F9"/>
    <w:rsid w:val="00725F64"/>
    <w:rsid w:val="0075325E"/>
    <w:rsid w:val="00791736"/>
    <w:rsid w:val="007B53B6"/>
    <w:rsid w:val="007E2ABD"/>
    <w:rsid w:val="008044EF"/>
    <w:rsid w:val="00805DAD"/>
    <w:rsid w:val="00827142"/>
    <w:rsid w:val="00833961"/>
    <w:rsid w:val="0084714B"/>
    <w:rsid w:val="0085251A"/>
    <w:rsid w:val="00861E2B"/>
    <w:rsid w:val="0087146D"/>
    <w:rsid w:val="00873433"/>
    <w:rsid w:val="00876F0B"/>
    <w:rsid w:val="008B45C4"/>
    <w:rsid w:val="008C4E4B"/>
    <w:rsid w:val="008E37DD"/>
    <w:rsid w:val="008F4596"/>
    <w:rsid w:val="00927DC2"/>
    <w:rsid w:val="0096136B"/>
    <w:rsid w:val="009705E7"/>
    <w:rsid w:val="00971AB6"/>
    <w:rsid w:val="00976B0C"/>
    <w:rsid w:val="00987945"/>
    <w:rsid w:val="009A15D3"/>
    <w:rsid w:val="009A31B3"/>
    <w:rsid w:val="009C20C4"/>
    <w:rsid w:val="009E1130"/>
    <w:rsid w:val="009E411B"/>
    <w:rsid w:val="009F4BC1"/>
    <w:rsid w:val="00A007B3"/>
    <w:rsid w:val="00A02662"/>
    <w:rsid w:val="00A03E36"/>
    <w:rsid w:val="00A04EDD"/>
    <w:rsid w:val="00A155D3"/>
    <w:rsid w:val="00A50E5B"/>
    <w:rsid w:val="00AA1EFA"/>
    <w:rsid w:val="00AA6BB2"/>
    <w:rsid w:val="00AB25A5"/>
    <w:rsid w:val="00AB5BAA"/>
    <w:rsid w:val="00AC14B0"/>
    <w:rsid w:val="00AD0C6B"/>
    <w:rsid w:val="00AE4E23"/>
    <w:rsid w:val="00B05449"/>
    <w:rsid w:val="00B07574"/>
    <w:rsid w:val="00B12EFF"/>
    <w:rsid w:val="00B145C1"/>
    <w:rsid w:val="00B36A66"/>
    <w:rsid w:val="00B42C15"/>
    <w:rsid w:val="00B933AD"/>
    <w:rsid w:val="00B95F18"/>
    <w:rsid w:val="00BA527E"/>
    <w:rsid w:val="00BA7CBC"/>
    <w:rsid w:val="00BC1569"/>
    <w:rsid w:val="00BC1D93"/>
    <w:rsid w:val="00BD21CF"/>
    <w:rsid w:val="00BD31BF"/>
    <w:rsid w:val="00BF1BDF"/>
    <w:rsid w:val="00BF530C"/>
    <w:rsid w:val="00BF72ED"/>
    <w:rsid w:val="00C01201"/>
    <w:rsid w:val="00C02512"/>
    <w:rsid w:val="00C0632E"/>
    <w:rsid w:val="00C25682"/>
    <w:rsid w:val="00C26D25"/>
    <w:rsid w:val="00C3239C"/>
    <w:rsid w:val="00C32864"/>
    <w:rsid w:val="00C36EF1"/>
    <w:rsid w:val="00C45E10"/>
    <w:rsid w:val="00C50833"/>
    <w:rsid w:val="00C53B84"/>
    <w:rsid w:val="00C6556B"/>
    <w:rsid w:val="00C66295"/>
    <w:rsid w:val="00C729E8"/>
    <w:rsid w:val="00C85835"/>
    <w:rsid w:val="00C86498"/>
    <w:rsid w:val="00C91B2B"/>
    <w:rsid w:val="00CA3C4C"/>
    <w:rsid w:val="00CA71C8"/>
    <w:rsid w:val="00CA75A3"/>
    <w:rsid w:val="00CC78FE"/>
    <w:rsid w:val="00CD7214"/>
    <w:rsid w:val="00CE098D"/>
    <w:rsid w:val="00CE63F1"/>
    <w:rsid w:val="00CF71B7"/>
    <w:rsid w:val="00D15175"/>
    <w:rsid w:val="00D20235"/>
    <w:rsid w:val="00D30268"/>
    <w:rsid w:val="00D53508"/>
    <w:rsid w:val="00D82CC1"/>
    <w:rsid w:val="00D87691"/>
    <w:rsid w:val="00D960D6"/>
    <w:rsid w:val="00DB7808"/>
    <w:rsid w:val="00DC7A43"/>
    <w:rsid w:val="00E01933"/>
    <w:rsid w:val="00E12CD9"/>
    <w:rsid w:val="00E15B15"/>
    <w:rsid w:val="00E3279C"/>
    <w:rsid w:val="00E41CD3"/>
    <w:rsid w:val="00E4713D"/>
    <w:rsid w:val="00E53D1D"/>
    <w:rsid w:val="00E65605"/>
    <w:rsid w:val="00E84381"/>
    <w:rsid w:val="00E8621B"/>
    <w:rsid w:val="00E92856"/>
    <w:rsid w:val="00E93CE7"/>
    <w:rsid w:val="00E95C3E"/>
    <w:rsid w:val="00E96BF4"/>
    <w:rsid w:val="00EF287E"/>
    <w:rsid w:val="00EF41CE"/>
    <w:rsid w:val="00F03A19"/>
    <w:rsid w:val="00F14294"/>
    <w:rsid w:val="00F22620"/>
    <w:rsid w:val="00F2413A"/>
    <w:rsid w:val="00F25072"/>
    <w:rsid w:val="00F27343"/>
    <w:rsid w:val="00F30979"/>
    <w:rsid w:val="00F429C0"/>
    <w:rsid w:val="00F501D2"/>
    <w:rsid w:val="00F50F9F"/>
    <w:rsid w:val="00F52C16"/>
    <w:rsid w:val="00F54107"/>
    <w:rsid w:val="00F607A6"/>
    <w:rsid w:val="00F66C2C"/>
    <w:rsid w:val="00F8020F"/>
    <w:rsid w:val="00FA6FB9"/>
    <w:rsid w:val="00FB2945"/>
    <w:rsid w:val="00FB344C"/>
    <w:rsid w:val="00FB51F1"/>
    <w:rsid w:val="00FB5810"/>
    <w:rsid w:val="00FB589C"/>
    <w:rsid w:val="00FC2472"/>
    <w:rsid w:val="00FE08C9"/>
    <w:rsid w:val="00FF6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31E7FED1"/>
  <w15:docId w15:val="{49A036D3-29DC-4B4F-BFD8-E25F08062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1">
    <w:name w:val="heading 1"/>
    <w:basedOn w:val="a"/>
    <w:next w:val="a"/>
    <w:link w:val="12"/>
    <w:uiPriority w:val="9"/>
    <w:qFormat/>
    <w:rsid w:val="00FB344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0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rmal0">
    <w:name w:val="ConsPlusNormal"/>
    <w:link w:val="ConsPlusNormal1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0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0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0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0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0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0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1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2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styleId="a3">
    <w:name w:val="header"/>
    <w:basedOn w:val="a"/>
    <w:link w:val="a4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B05449"/>
  </w:style>
  <w:style w:type="paragraph" w:styleId="a5">
    <w:name w:val="footer"/>
    <w:basedOn w:val="a"/>
    <w:link w:val="a6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B05449"/>
  </w:style>
  <w:style w:type="character" w:styleId="a7">
    <w:name w:val="annotation reference"/>
    <w:basedOn w:val="a0"/>
    <w:uiPriority w:val="99"/>
    <w:semiHidden/>
    <w:unhideWhenUsed/>
    <w:rsid w:val="00684574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684574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684574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684574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684574"/>
    <w:rPr>
      <w:b/>
      <w:bCs/>
      <w:sz w:val="20"/>
      <w:szCs w:val="20"/>
    </w:rPr>
  </w:style>
  <w:style w:type="paragraph" w:styleId="ac">
    <w:name w:val="Revision"/>
    <w:hidden/>
    <w:uiPriority w:val="99"/>
    <w:semiHidden/>
    <w:rsid w:val="00684574"/>
  </w:style>
  <w:style w:type="paragraph" w:styleId="ad">
    <w:name w:val="Balloon Text"/>
    <w:basedOn w:val="a"/>
    <w:link w:val="ae"/>
    <w:unhideWhenUsed/>
    <w:rsid w:val="00684574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rsid w:val="00684574"/>
    <w:rPr>
      <w:rFonts w:ascii="Segoe UI" w:hAnsi="Segoe UI" w:cs="Segoe UI"/>
      <w:sz w:val="18"/>
      <w:szCs w:val="18"/>
    </w:rPr>
  </w:style>
  <w:style w:type="paragraph" w:styleId="3">
    <w:name w:val="toc 3"/>
    <w:basedOn w:val="a"/>
    <w:next w:val="a"/>
    <w:link w:val="30"/>
    <w:autoRedefine/>
    <w:uiPriority w:val="39"/>
    <w:unhideWhenUsed/>
    <w:rsid w:val="0008315E"/>
    <w:pPr>
      <w:spacing w:after="100" w:line="259" w:lineRule="auto"/>
      <w:ind w:left="440"/>
    </w:pPr>
    <w:rPr>
      <w:rFonts w:eastAsiaTheme="minorHAnsi"/>
      <w:lang w:eastAsia="en-US"/>
    </w:rPr>
  </w:style>
  <w:style w:type="table" w:styleId="af">
    <w:name w:val="Table Grid"/>
    <w:aliases w:val="Сетка таблицы777,Текст в таблице"/>
    <w:basedOn w:val="a1"/>
    <w:uiPriority w:val="39"/>
    <w:rsid w:val="0051478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aliases w:val="ПАРАГРАФ,Bullet List,FooterText,numbered,Table-Normal,RSHB_Table-Normal,Paragraphe de liste1,lp1,SL_Абзац списка,Нумерованый список,СпБезКС,1,UL,Абзац маркированнный,Use Case List Paragraph,Начало абзаца,Абзац списка11,Абзац списка (номер)"/>
    <w:basedOn w:val="a"/>
    <w:link w:val="af1"/>
    <w:uiPriority w:val="34"/>
    <w:qFormat/>
    <w:rsid w:val="006D3B1F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character" w:customStyle="1" w:styleId="af1">
    <w:name w:val="Абзац списка Знак"/>
    <w:aliases w:val="ПАРАГРАФ Знак,Bullet List Знак,FooterText Знак,numbered Знак,Table-Normal Знак,RSHB_Table-Normal Знак,Paragraphe de liste1 Знак,lp1 Знак,SL_Абзац списка Знак,Нумерованый список Знак,СпБезКС Знак,1 Знак,UL Знак,Абзац маркированнный Знак"/>
    <w:basedOn w:val="a0"/>
    <w:link w:val="af0"/>
    <w:uiPriority w:val="34"/>
    <w:locked/>
    <w:rsid w:val="006D3B1F"/>
    <w:rPr>
      <w:rFonts w:eastAsiaTheme="minorHAnsi"/>
      <w:lang w:eastAsia="en-US"/>
    </w:rPr>
  </w:style>
  <w:style w:type="table" w:customStyle="1" w:styleId="4">
    <w:name w:val="Текст в таблице4"/>
    <w:basedOn w:val="a1"/>
    <w:next w:val="af"/>
    <w:uiPriority w:val="59"/>
    <w:rsid w:val="006D3B1F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link w:val="14"/>
    <w:autoRedefine/>
    <w:uiPriority w:val="39"/>
    <w:unhideWhenUsed/>
    <w:rsid w:val="004C7082"/>
    <w:pPr>
      <w:tabs>
        <w:tab w:val="right" w:leader="dot" w:pos="9628"/>
      </w:tabs>
      <w:spacing w:after="100"/>
      <w:ind w:left="1985" w:hanging="1843"/>
    </w:pPr>
    <w:rPr>
      <w:rFonts w:ascii="Arial" w:hAnsi="Arial" w:cs="Arial"/>
      <w:noProof/>
    </w:rPr>
  </w:style>
  <w:style w:type="paragraph" w:styleId="2">
    <w:name w:val="toc 2"/>
    <w:basedOn w:val="a"/>
    <w:next w:val="a"/>
    <w:link w:val="20"/>
    <w:autoRedefine/>
    <w:uiPriority w:val="39"/>
    <w:unhideWhenUsed/>
    <w:rsid w:val="00705E71"/>
    <w:pPr>
      <w:tabs>
        <w:tab w:val="left" w:pos="660"/>
        <w:tab w:val="right" w:leader="dot" w:pos="9628"/>
      </w:tabs>
      <w:spacing w:after="100" w:line="360" w:lineRule="auto"/>
      <w:ind w:left="567" w:hanging="346"/>
      <w:contextualSpacing/>
      <w:jc w:val="both"/>
    </w:pPr>
    <w:rPr>
      <w:rFonts w:ascii="Arial" w:hAnsi="Arial" w:cs="Arial"/>
      <w:noProof/>
      <w:sz w:val="24"/>
      <w:szCs w:val="24"/>
    </w:rPr>
  </w:style>
  <w:style w:type="paragraph" w:styleId="40">
    <w:name w:val="toc 4"/>
    <w:basedOn w:val="a"/>
    <w:next w:val="a"/>
    <w:link w:val="41"/>
    <w:autoRedefine/>
    <w:uiPriority w:val="39"/>
    <w:unhideWhenUsed/>
    <w:rsid w:val="00FB344C"/>
    <w:pPr>
      <w:spacing w:after="100"/>
      <w:ind w:left="660"/>
    </w:pPr>
  </w:style>
  <w:style w:type="paragraph" w:styleId="5">
    <w:name w:val="toc 5"/>
    <w:basedOn w:val="a"/>
    <w:next w:val="a"/>
    <w:link w:val="50"/>
    <w:autoRedefine/>
    <w:uiPriority w:val="39"/>
    <w:unhideWhenUsed/>
    <w:rsid w:val="00FB344C"/>
    <w:pPr>
      <w:spacing w:after="100"/>
      <w:ind w:left="880"/>
    </w:pPr>
  </w:style>
  <w:style w:type="character" w:styleId="af2">
    <w:name w:val="Hyperlink"/>
    <w:basedOn w:val="a0"/>
    <w:link w:val="15"/>
    <w:uiPriority w:val="99"/>
    <w:unhideWhenUsed/>
    <w:rsid w:val="00FB344C"/>
    <w:rPr>
      <w:color w:val="0563C1" w:themeColor="hyperlink"/>
      <w:u w:val="single"/>
    </w:rPr>
  </w:style>
  <w:style w:type="character" w:customStyle="1" w:styleId="20">
    <w:name w:val="Оглавление 2 Знак"/>
    <w:link w:val="2"/>
    <w:uiPriority w:val="39"/>
    <w:rsid w:val="00705E71"/>
    <w:rPr>
      <w:rFonts w:ascii="Arial" w:hAnsi="Arial" w:cs="Arial"/>
      <w:noProof/>
      <w:sz w:val="24"/>
      <w:szCs w:val="24"/>
    </w:rPr>
  </w:style>
  <w:style w:type="character" w:customStyle="1" w:styleId="41">
    <w:name w:val="Оглавление 4 Знак"/>
    <w:link w:val="40"/>
    <w:uiPriority w:val="39"/>
    <w:rsid w:val="00FB344C"/>
  </w:style>
  <w:style w:type="character" w:customStyle="1" w:styleId="30">
    <w:name w:val="Оглавление 3 Знак"/>
    <w:link w:val="3"/>
    <w:uiPriority w:val="39"/>
    <w:rsid w:val="00FB344C"/>
    <w:rPr>
      <w:rFonts w:eastAsiaTheme="minorHAnsi"/>
      <w:lang w:eastAsia="en-US"/>
    </w:rPr>
  </w:style>
  <w:style w:type="paragraph" w:customStyle="1" w:styleId="15">
    <w:name w:val="Гиперссылка1"/>
    <w:basedOn w:val="a"/>
    <w:link w:val="af2"/>
    <w:uiPriority w:val="99"/>
    <w:rsid w:val="00FB344C"/>
    <w:pPr>
      <w:spacing w:after="160" w:line="264" w:lineRule="auto"/>
    </w:pPr>
    <w:rPr>
      <w:color w:val="0563C1" w:themeColor="hyperlink"/>
      <w:u w:val="single"/>
    </w:rPr>
  </w:style>
  <w:style w:type="character" w:customStyle="1" w:styleId="14">
    <w:name w:val="Оглавление 1 Знак"/>
    <w:link w:val="13"/>
    <w:uiPriority w:val="39"/>
    <w:rsid w:val="004C7082"/>
    <w:rPr>
      <w:rFonts w:ascii="Arial" w:hAnsi="Arial" w:cs="Arial"/>
      <w:noProof/>
    </w:rPr>
  </w:style>
  <w:style w:type="character" w:customStyle="1" w:styleId="50">
    <w:name w:val="Оглавление 5 Знак"/>
    <w:link w:val="5"/>
    <w:uiPriority w:val="39"/>
    <w:rsid w:val="00FB344C"/>
  </w:style>
  <w:style w:type="character" w:customStyle="1" w:styleId="12">
    <w:name w:val="Заголовок 1 Знак"/>
    <w:basedOn w:val="a0"/>
    <w:link w:val="11"/>
    <w:uiPriority w:val="9"/>
    <w:rsid w:val="00FB344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3">
    <w:name w:val="TOC Heading"/>
    <w:basedOn w:val="11"/>
    <w:next w:val="a"/>
    <w:uiPriority w:val="39"/>
    <w:unhideWhenUsed/>
    <w:qFormat/>
    <w:rsid w:val="00FB344C"/>
    <w:pPr>
      <w:spacing w:line="259" w:lineRule="auto"/>
      <w:outlineLvl w:val="9"/>
    </w:pPr>
  </w:style>
  <w:style w:type="character" w:customStyle="1" w:styleId="ConsPlusNormal1">
    <w:name w:val="ConsPlusNormal Знак"/>
    <w:basedOn w:val="a0"/>
    <w:link w:val="ConsPlusNormal0"/>
    <w:rsid w:val="00A155D3"/>
    <w:rPr>
      <w:rFonts w:ascii="Arial" w:hAnsi="Arial" w:cs="Arial"/>
      <w:sz w:val="20"/>
    </w:rPr>
  </w:style>
  <w:style w:type="character" w:customStyle="1" w:styleId="16">
    <w:name w:val="Стиль1 Знак"/>
    <w:basedOn w:val="ConsPlusNormal1"/>
    <w:link w:val="1"/>
    <w:locked/>
    <w:rsid w:val="00CA71C8"/>
    <w:rPr>
      <w:rFonts w:ascii="Times New Roman" w:hAnsi="Times New Roman" w:cs="Times New Roman"/>
      <w:sz w:val="24"/>
      <w:szCs w:val="24"/>
    </w:rPr>
  </w:style>
  <w:style w:type="paragraph" w:customStyle="1" w:styleId="1">
    <w:name w:val="Стиль1"/>
    <w:basedOn w:val="ConsPlusNormal0"/>
    <w:link w:val="16"/>
    <w:qFormat/>
    <w:rsid w:val="00CA71C8"/>
    <w:pPr>
      <w:numPr>
        <w:numId w:val="12"/>
      </w:numPr>
      <w:contextualSpacing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10">
    <w:name w:val="список с номерами 1)"/>
    <w:basedOn w:val="ConsPlusNormal0"/>
    <w:qFormat/>
    <w:rsid w:val="00CA71C8"/>
    <w:pPr>
      <w:numPr>
        <w:ilvl w:val="1"/>
        <w:numId w:val="12"/>
      </w:numPr>
      <w:tabs>
        <w:tab w:val="num" w:pos="360"/>
      </w:tabs>
      <w:ind w:left="0" w:firstLine="0"/>
      <w:jc w:val="both"/>
    </w:pPr>
    <w:rPr>
      <w:rFonts w:ascii="Times New Roman" w:hAnsi="Times New Roman" w:cs="Times New Roman"/>
      <w:sz w:val="24"/>
      <w:szCs w:val="24"/>
    </w:rPr>
  </w:style>
  <w:style w:type="character" w:styleId="af4">
    <w:name w:val="Book Title"/>
    <w:basedOn w:val="a0"/>
    <w:uiPriority w:val="33"/>
    <w:qFormat/>
    <w:rsid w:val="00A04EDD"/>
    <w:rPr>
      <w:b/>
      <w:bCs/>
      <w:i/>
      <w:iCs/>
      <w:spacing w:val="5"/>
    </w:rPr>
  </w:style>
  <w:style w:type="paragraph" w:styleId="af5">
    <w:name w:val="Intense Quote"/>
    <w:basedOn w:val="a"/>
    <w:next w:val="a"/>
    <w:link w:val="af6"/>
    <w:uiPriority w:val="30"/>
    <w:qFormat/>
    <w:rsid w:val="002643E6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6">
    <w:name w:val="Выделенная цитата Знак"/>
    <w:basedOn w:val="a0"/>
    <w:link w:val="af5"/>
    <w:uiPriority w:val="30"/>
    <w:rsid w:val="002643E6"/>
    <w:rPr>
      <w:i/>
      <w:iCs/>
      <w:color w:val="4472C4" w:themeColor="accent1"/>
    </w:rPr>
  </w:style>
  <w:style w:type="character" w:styleId="af7">
    <w:name w:val="footnote reference"/>
    <w:basedOn w:val="a0"/>
    <w:uiPriority w:val="99"/>
    <w:semiHidden/>
    <w:unhideWhenUsed/>
    <w:rsid w:val="00BF1BD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37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26" Type="http://schemas.openxmlformats.org/officeDocument/2006/relationships/image" Target="media/image4.wmf"/><Relationship Id="rId21" Type="http://schemas.openxmlformats.org/officeDocument/2006/relationships/hyperlink" Target="consultantplus://offline/ref=41723DAB0919F6F3FD0673D4B8F1E04257DC2DAB4CCAAAD4240BB429D82747314B1DA78290EBF50931846BBEDDRE6FL" TargetMode="External"/><Relationship Id="rId34" Type="http://schemas.openxmlformats.org/officeDocument/2006/relationships/footer" Target="footer6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image" Target="media/image3.png"/><Relationship Id="rId33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hyperlink" Target="consultantplus://offline/ref=41723DAB0919F6F3FD0661D4A4F1E04257DA2CAE4FC2F7DE2C52B82BDF2818345E0CFF8E92F6EB0A2C9869BCRD6BL" TargetMode="External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2.wmf"/><Relationship Id="rId28" Type="http://schemas.openxmlformats.org/officeDocument/2006/relationships/image" Target="media/image5.wmf"/><Relationship Id="rId36" Type="http://schemas.openxmlformats.org/officeDocument/2006/relationships/fontTable" Target="fontTable.xml"/><Relationship Id="rId10" Type="http://schemas.openxmlformats.org/officeDocument/2006/relationships/hyperlink" Target="consultantplus://offline/ref=C934F2645EEB34270385C83F06A50F592E66DEC62CD6631520BF732E2A01C4AABC7981E8E1B19C289FA57CC787DF5B522F719EB5654A1150e8A0L" TargetMode="External"/><Relationship Id="rId19" Type="http://schemas.openxmlformats.org/officeDocument/2006/relationships/hyperlink" Target="consultantplus://offline/ref=41723DAB0919F6F3FD0673D4B8F1E04257DC2DAB4CCAAAD4240BB429D82747314B1DA78290EBF50931846BBEDDRE6FL" TargetMode="External"/><Relationship Id="rId31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6D010FBF3BC84ACF6258F220E18F3DE859D327843AA9485065A86EA1126B9350BC197F0DE6887208239B73D4E8FB7F612FAD3B8109BD645CI8NEJ" TargetMode="External"/><Relationship Id="rId14" Type="http://schemas.openxmlformats.org/officeDocument/2006/relationships/footer" Target="footer2.xml"/><Relationship Id="rId22" Type="http://schemas.openxmlformats.org/officeDocument/2006/relationships/hyperlink" Target="consultantplus://offline/ref=41723DAB0919F6F3FD0673D4B8F1E04257DC2DAB4CCAAAD4240BB429D82747314B1DA78290EBF50931846BBEDDRE6FL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6.png"/><Relationship Id="rId35" Type="http://schemas.openxmlformats.org/officeDocument/2006/relationships/footer" Target="footer7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CCC4DFE1-368A-47FB-B988-3FED423F4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3020</Words>
  <Characters>17219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</vt:lpstr>
    </vt:vector>
  </TitlesOfParts>
  <Company>КонсультантПлюс Версия 4023.00.09</Company>
  <LinksUpToDate>false</LinksUpToDate>
  <CharactersWithSpaces>20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а при разработке проектов планировки территорий"
(утв. и введен в действие Приказом Росстандарта от 22.09.2015 N 1359-ст)</dc:title>
  <dc:creator>Крючкова (Соловьева) Екатерина Сергеевна</dc:creator>
  <cp:lastModifiedBy>Кузнецов Константин Алексеевич</cp:lastModifiedBy>
  <cp:revision>4</cp:revision>
  <cp:lastPrinted>2024-03-29T12:04:00Z</cp:lastPrinted>
  <dcterms:created xsi:type="dcterms:W3CDTF">2024-06-27T11:50:00Z</dcterms:created>
  <dcterms:modified xsi:type="dcterms:W3CDTF">2024-06-28T09:08:00Z</dcterms:modified>
</cp:coreProperties>
</file>